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0F2EF67" w14:textId="77777777" w:rsidR="0017729A" w:rsidRPr="0017729A" w:rsidRDefault="0017729A" w:rsidP="0017729A">
      <w:pPr>
        <w:spacing w:after="0" w:line="240" w:lineRule="auto"/>
        <w:outlineLvl w:val="0"/>
        <w:rPr>
          <w:rFonts w:ascii="Candara" w:hAnsi="Candara"/>
          <w:noProof/>
          <w:color w:val="002060"/>
          <w:sz w:val="12"/>
          <w:szCs w:val="12"/>
        </w:rPr>
      </w:pPr>
    </w:p>
    <w:p w14:paraId="02D6F29A" w14:textId="77777777" w:rsidR="0017729A" w:rsidRDefault="0017729A" w:rsidP="0017729A">
      <w:pPr>
        <w:spacing w:after="0" w:line="240" w:lineRule="auto"/>
        <w:outlineLvl w:val="0"/>
        <w:rPr>
          <w:rFonts w:ascii="Candara" w:hAnsi="Candara"/>
          <w:noProof/>
          <w:color w:val="002060"/>
          <w:sz w:val="24"/>
        </w:rPr>
      </w:pPr>
      <w:r w:rsidRPr="0017729A">
        <w:rPr>
          <w:rFonts w:ascii="Candara" w:hAnsi="Candara"/>
          <w:noProof/>
          <w:color w:val="002060"/>
          <w:sz w:val="24"/>
        </w:rPr>
        <w:t>Estudiante</w:t>
      </w:r>
      <w:r>
        <w:rPr>
          <w:rFonts w:ascii="Candara" w:hAnsi="Candara"/>
          <w:noProof/>
          <w:color w:val="002060"/>
          <w:sz w:val="24"/>
        </w:rPr>
        <w:t xml:space="preserve">: ________________________________________________________________________ </w:t>
      </w:r>
    </w:p>
    <w:p w14:paraId="0B25A98F" w14:textId="77777777" w:rsidR="0017729A" w:rsidRDefault="0017729A" w:rsidP="0017729A">
      <w:pPr>
        <w:spacing w:after="0" w:line="240" w:lineRule="auto"/>
        <w:outlineLvl w:val="0"/>
        <w:rPr>
          <w:rFonts w:ascii="Candara" w:hAnsi="Candara"/>
          <w:noProof/>
          <w:color w:val="002060"/>
          <w:sz w:val="24"/>
        </w:rPr>
      </w:pPr>
    </w:p>
    <w:p w14:paraId="3EE686FC" w14:textId="77777777" w:rsidR="0017729A" w:rsidRDefault="0017729A" w:rsidP="0017729A">
      <w:pPr>
        <w:spacing w:after="0" w:line="240" w:lineRule="auto"/>
        <w:outlineLvl w:val="0"/>
        <w:rPr>
          <w:rFonts w:ascii="Candara" w:hAnsi="Candara"/>
          <w:noProof/>
          <w:color w:val="002060"/>
          <w:sz w:val="24"/>
        </w:rPr>
      </w:pPr>
      <w:r>
        <w:rPr>
          <w:rFonts w:ascii="Candara" w:hAnsi="Candara"/>
          <w:noProof/>
          <w:color w:val="002060"/>
          <w:sz w:val="24"/>
        </w:rPr>
        <w:t xml:space="preserve">Curso: </w:t>
      </w:r>
      <w:r>
        <w:rPr>
          <w:rFonts w:ascii="Century Gothic" w:hAnsi="Century Gothic"/>
          <w:noProof/>
          <w:color w:val="002060"/>
          <w:sz w:val="24"/>
        </w:rPr>
        <w:t>3</w:t>
      </w:r>
      <w:r w:rsidRPr="0017729A">
        <w:rPr>
          <w:rFonts w:ascii="Century Gothic" w:hAnsi="Century Gothic"/>
          <w:noProof/>
          <w:color w:val="002060"/>
          <w:sz w:val="24"/>
        </w:rPr>
        <w:t>º</w:t>
      </w:r>
      <w:r>
        <w:rPr>
          <w:rFonts w:ascii="Candara" w:hAnsi="Candara"/>
          <w:noProof/>
          <w:color w:val="002060"/>
          <w:sz w:val="24"/>
        </w:rPr>
        <w:t xml:space="preserve"> DE SECUNDARIA</w:t>
      </w:r>
      <w:r>
        <w:rPr>
          <w:rFonts w:ascii="Candara" w:hAnsi="Candara"/>
          <w:noProof/>
          <w:color w:val="002060"/>
          <w:sz w:val="24"/>
        </w:rPr>
        <w:tab/>
      </w:r>
      <w:r>
        <w:rPr>
          <w:rFonts w:ascii="Candara" w:hAnsi="Candara"/>
          <w:noProof/>
          <w:color w:val="002060"/>
          <w:sz w:val="24"/>
        </w:rPr>
        <w:tab/>
        <w:t>Fecha: ___________________________ Nota: ______________</w:t>
      </w:r>
    </w:p>
    <w:p w14:paraId="2CD54D4F" w14:textId="77777777" w:rsidR="0017729A" w:rsidRPr="0017729A" w:rsidRDefault="0017729A" w:rsidP="0017729A">
      <w:pPr>
        <w:spacing w:after="0" w:line="240" w:lineRule="auto"/>
        <w:outlineLvl w:val="0"/>
        <w:rPr>
          <w:rFonts w:ascii="Candara" w:hAnsi="Candara"/>
          <w:color w:val="002060"/>
          <w:sz w:val="24"/>
        </w:rPr>
      </w:pPr>
    </w:p>
    <w:p w14:paraId="0E038F51" w14:textId="77777777" w:rsidR="0017729A" w:rsidRPr="0017729A" w:rsidRDefault="0017729A" w:rsidP="0017729A">
      <w:pPr>
        <w:spacing w:after="0" w:line="240" w:lineRule="auto"/>
        <w:jc w:val="center"/>
        <w:rPr>
          <w:rFonts w:ascii="Maiandra GD" w:hAnsi="Maiandra GD"/>
          <w:b/>
          <w:i/>
          <w:color w:val="244061" w:themeColor="accent1" w:themeShade="80"/>
          <w:sz w:val="24"/>
          <w:u w:val="single"/>
        </w:rPr>
      </w:pPr>
      <w:r w:rsidRPr="0017729A">
        <w:rPr>
          <w:rFonts w:ascii="Maiandra GD" w:hAnsi="Maiandra GD"/>
          <w:b/>
          <w:i/>
          <w:color w:val="244061" w:themeColor="accent1" w:themeShade="80"/>
          <w:sz w:val="28"/>
          <w:u w:val="single"/>
        </w:rPr>
        <w:t>EVALUACIÓN DIAGN</w:t>
      </w:r>
      <w:r>
        <w:rPr>
          <w:rFonts w:ascii="Maiandra GD" w:hAnsi="Maiandra GD"/>
          <w:b/>
          <w:i/>
          <w:color w:val="244061" w:themeColor="accent1" w:themeShade="80"/>
          <w:sz w:val="28"/>
          <w:u w:val="single"/>
        </w:rPr>
        <w:t>Ó</w:t>
      </w:r>
      <w:r w:rsidRPr="0017729A">
        <w:rPr>
          <w:rFonts w:ascii="Maiandra GD" w:hAnsi="Maiandra GD"/>
          <w:b/>
          <w:i/>
          <w:color w:val="244061" w:themeColor="accent1" w:themeShade="80"/>
          <w:sz w:val="28"/>
          <w:u w:val="single"/>
        </w:rPr>
        <w:t>STICA</w:t>
      </w:r>
    </w:p>
    <w:p w14:paraId="399DD212" w14:textId="77777777" w:rsidR="0017729A" w:rsidRDefault="0017729A" w:rsidP="0017729A">
      <w:pPr>
        <w:spacing w:after="0" w:line="240" w:lineRule="auto"/>
        <w:jc w:val="both"/>
        <w:rPr>
          <w:rFonts w:ascii="Maiandra GD" w:hAnsi="Maiandra GD"/>
          <w:color w:val="244061" w:themeColor="accent1" w:themeShade="80"/>
          <w:sz w:val="24"/>
        </w:rPr>
      </w:pPr>
    </w:p>
    <w:p w14:paraId="7690C67E" w14:textId="77777777" w:rsidR="00431EA6" w:rsidRPr="00431EA6" w:rsidRDefault="00431EA6" w:rsidP="0017729A">
      <w:pPr>
        <w:pStyle w:val="Prrafodelista"/>
        <w:numPr>
          <w:ilvl w:val="0"/>
          <w:numId w:val="31"/>
        </w:numPr>
        <w:spacing w:after="0" w:line="240" w:lineRule="auto"/>
        <w:ind w:left="567" w:hanging="567"/>
        <w:jc w:val="both"/>
        <w:rPr>
          <w:rFonts w:ascii="Maiandra GD" w:hAnsi="Maiandra GD"/>
          <w:color w:val="244061" w:themeColor="accent1" w:themeShade="80"/>
          <w:sz w:val="24"/>
          <w:szCs w:val="24"/>
        </w:rPr>
      </w:pPr>
      <w:r w:rsidRPr="00431EA6">
        <w:rPr>
          <w:rFonts w:ascii="Maiandra GD" w:hAnsi="Maiandra GD"/>
          <w:color w:val="244061" w:themeColor="accent1" w:themeShade="80"/>
          <w:sz w:val="24"/>
          <w:szCs w:val="24"/>
        </w:rPr>
        <w:t>(5 puntos)</w:t>
      </w:r>
      <w:r w:rsidRPr="00431EA6">
        <w:rPr>
          <w:rFonts w:ascii="Maiandra GD" w:hAnsi="Maiandra GD"/>
          <w:color w:val="244061" w:themeColor="accent1" w:themeShade="80"/>
          <w:sz w:val="24"/>
          <w:szCs w:val="24"/>
        </w:rPr>
        <w:tab/>
      </w:r>
      <w:r w:rsidR="0064026A">
        <w:rPr>
          <w:rFonts w:ascii="Maiandra GD" w:hAnsi="Maiandra GD"/>
          <w:color w:val="244061" w:themeColor="accent1" w:themeShade="80"/>
          <w:sz w:val="24"/>
          <w:szCs w:val="24"/>
        </w:rPr>
        <w:t>O</w:t>
      </w:r>
      <w:r w:rsidRPr="00431EA6">
        <w:rPr>
          <w:rFonts w:ascii="Maiandra GD" w:hAnsi="Maiandra GD"/>
          <w:color w:val="244061" w:themeColor="accent1" w:themeShade="80"/>
          <w:sz w:val="24"/>
          <w:szCs w:val="24"/>
        </w:rPr>
        <w:t>rdena en forma descendente</w:t>
      </w:r>
      <w:r w:rsidR="0064026A">
        <w:rPr>
          <w:rFonts w:ascii="Maiandra GD" w:hAnsi="Maiandra GD"/>
          <w:color w:val="244061" w:themeColor="accent1" w:themeShade="80"/>
          <w:sz w:val="24"/>
          <w:szCs w:val="24"/>
        </w:rPr>
        <w:t xml:space="preserve"> la siguiente expresión</w:t>
      </w:r>
      <w:r w:rsidRPr="00431EA6">
        <w:rPr>
          <w:rFonts w:ascii="Maiandra GD" w:hAnsi="Maiandra GD"/>
          <w:color w:val="244061" w:themeColor="accent1" w:themeShade="80"/>
          <w:sz w:val="24"/>
          <w:szCs w:val="24"/>
        </w:rPr>
        <w:t>:</w:t>
      </w:r>
    </w:p>
    <w:p w14:paraId="2B1BB454" w14:textId="77777777" w:rsidR="00431EA6" w:rsidRPr="00431EA6" w:rsidRDefault="00FD2C41" w:rsidP="00431EA6">
      <w:pPr>
        <w:pStyle w:val="Prrafodelista"/>
        <w:spacing w:after="0" w:line="240" w:lineRule="auto"/>
        <w:ind w:left="567"/>
        <w:jc w:val="center"/>
        <w:rPr>
          <w:rFonts w:ascii="Maiandra GD" w:hAnsi="Maiandra GD"/>
          <w:color w:val="244061" w:themeColor="accent1" w:themeShade="80"/>
          <w:sz w:val="24"/>
          <w:szCs w:val="24"/>
        </w:rPr>
      </w:pPr>
      <w:r w:rsidRPr="003910D9">
        <w:rPr>
          <w:position w:val="-6"/>
        </w:rPr>
        <w:object w:dxaOrig="2920" w:dyaOrig="320" w14:anchorId="4994FB9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146.3pt;height:16.1pt" o:ole="">
            <v:imagedata r:id="rId8" o:title=""/>
          </v:shape>
          <o:OLEObject Type="Embed" ProgID="Equation.DSMT4" ShapeID="_x0000_i1037" DrawAspect="Content" ObjectID="_1808916123" r:id="rId9"/>
        </w:object>
      </w:r>
    </w:p>
    <w:p w14:paraId="60E1CB5D" w14:textId="77777777" w:rsidR="00431EA6" w:rsidRPr="00431EA6" w:rsidRDefault="00431EA6" w:rsidP="00431EA6">
      <w:pPr>
        <w:pStyle w:val="Prrafodelista"/>
        <w:spacing w:after="0" w:line="240" w:lineRule="auto"/>
        <w:ind w:left="567"/>
        <w:jc w:val="both"/>
        <w:rPr>
          <w:rFonts w:ascii="Maiandra GD" w:hAnsi="Maiandra GD"/>
          <w:color w:val="244061" w:themeColor="accent1" w:themeShade="80"/>
          <w:sz w:val="24"/>
          <w:szCs w:val="24"/>
        </w:rPr>
      </w:pPr>
    </w:p>
    <w:p w14:paraId="51438840" w14:textId="77777777" w:rsidR="00431EA6" w:rsidRPr="00431EA6" w:rsidRDefault="00431EA6" w:rsidP="00431EA6">
      <w:pPr>
        <w:pStyle w:val="Prrafodelista"/>
        <w:numPr>
          <w:ilvl w:val="0"/>
          <w:numId w:val="31"/>
        </w:numPr>
        <w:spacing w:after="0" w:line="240" w:lineRule="auto"/>
        <w:ind w:left="567" w:hanging="567"/>
        <w:jc w:val="both"/>
        <w:rPr>
          <w:rFonts w:ascii="Maiandra GD" w:hAnsi="Maiandra GD"/>
          <w:color w:val="244061" w:themeColor="accent1" w:themeShade="80"/>
          <w:sz w:val="24"/>
          <w:szCs w:val="24"/>
        </w:rPr>
      </w:pPr>
      <w:r w:rsidRPr="00431EA6">
        <w:rPr>
          <w:rFonts w:ascii="Maiandra GD" w:hAnsi="Maiandra GD"/>
          <w:color w:val="244061" w:themeColor="accent1" w:themeShade="80"/>
          <w:sz w:val="24"/>
          <w:szCs w:val="24"/>
        </w:rPr>
        <w:t>(5 puntos)</w:t>
      </w:r>
      <w:r w:rsidRPr="00431EA6">
        <w:rPr>
          <w:rFonts w:ascii="Maiandra GD" w:hAnsi="Maiandra GD"/>
          <w:color w:val="244061" w:themeColor="accent1" w:themeShade="80"/>
          <w:sz w:val="24"/>
          <w:szCs w:val="24"/>
        </w:rPr>
        <w:tab/>
        <w:t>Reduce los siguientes términos semejantes:</w:t>
      </w:r>
    </w:p>
    <w:p w14:paraId="26CED472" w14:textId="77777777" w:rsidR="00431EA6" w:rsidRPr="00431EA6" w:rsidRDefault="00431EA6" w:rsidP="00431EA6">
      <w:pPr>
        <w:pStyle w:val="Prrafodelista"/>
        <w:spacing w:after="0" w:line="240" w:lineRule="auto"/>
        <w:ind w:left="567"/>
        <w:jc w:val="center"/>
        <w:rPr>
          <w:rFonts w:ascii="Maiandra GD" w:hAnsi="Maiandra GD"/>
          <w:color w:val="244061" w:themeColor="accent1" w:themeShade="80"/>
          <w:sz w:val="24"/>
          <w:szCs w:val="24"/>
        </w:rPr>
      </w:pPr>
      <w:r w:rsidRPr="00431EA6">
        <w:rPr>
          <w:rFonts w:ascii="Maiandra GD" w:eastAsiaTheme="minorHAnsi" w:hAnsi="Maiandra GD"/>
          <w:color w:val="244061" w:themeColor="accent1" w:themeShade="80"/>
          <w:position w:val="-16"/>
          <w:sz w:val="24"/>
          <w:szCs w:val="24"/>
          <w:lang w:val="es-ES" w:eastAsia="en-US"/>
        </w:rPr>
        <w:object w:dxaOrig="6720" w:dyaOrig="440" w14:anchorId="7383BE6B">
          <v:shape id="_x0000_i1038" type="#_x0000_t75" style="width:336.25pt;height:21.45pt" o:ole="">
            <v:imagedata r:id="rId10" o:title=""/>
          </v:shape>
          <o:OLEObject Type="Embed" ProgID="Equation.DSMT4" ShapeID="_x0000_i1038" DrawAspect="Content" ObjectID="_1808916124" r:id="rId11"/>
        </w:object>
      </w:r>
    </w:p>
    <w:p w14:paraId="67B8E10B" w14:textId="77777777" w:rsidR="00431EA6" w:rsidRPr="00431EA6" w:rsidRDefault="00431EA6" w:rsidP="00431EA6">
      <w:pPr>
        <w:spacing w:after="0" w:line="240" w:lineRule="auto"/>
        <w:ind w:left="851" w:hanging="284"/>
        <w:rPr>
          <w:rFonts w:ascii="Maiandra GD" w:hAnsi="Maiandra GD"/>
          <w:color w:val="244061" w:themeColor="accent1" w:themeShade="80"/>
          <w:sz w:val="24"/>
          <w:szCs w:val="24"/>
        </w:rPr>
      </w:pPr>
    </w:p>
    <w:p w14:paraId="3A9E55B6" w14:textId="77777777" w:rsidR="00431EA6" w:rsidRDefault="00431EA6" w:rsidP="00431EA6">
      <w:pPr>
        <w:pStyle w:val="Prrafodelista"/>
        <w:numPr>
          <w:ilvl w:val="0"/>
          <w:numId w:val="31"/>
        </w:numPr>
        <w:spacing w:after="0" w:line="240" w:lineRule="auto"/>
        <w:ind w:left="567" w:hanging="567"/>
        <w:jc w:val="both"/>
        <w:rPr>
          <w:rFonts w:ascii="Maiandra GD" w:hAnsi="Maiandra GD"/>
          <w:color w:val="244061" w:themeColor="accent1" w:themeShade="80"/>
          <w:sz w:val="24"/>
          <w:szCs w:val="24"/>
        </w:rPr>
      </w:pPr>
      <w:r w:rsidRPr="00431EA6">
        <w:rPr>
          <w:rFonts w:ascii="Maiandra GD" w:hAnsi="Maiandra GD"/>
          <w:color w:val="244061" w:themeColor="accent1" w:themeShade="80"/>
          <w:sz w:val="24"/>
          <w:szCs w:val="24"/>
        </w:rPr>
        <w:t>(5 puntos)</w:t>
      </w:r>
      <w:r w:rsidRPr="00431EA6">
        <w:rPr>
          <w:rFonts w:ascii="Maiandra GD" w:hAnsi="Maiandra GD"/>
          <w:color w:val="244061" w:themeColor="accent1" w:themeShade="80"/>
          <w:sz w:val="24"/>
          <w:szCs w:val="24"/>
        </w:rPr>
        <w:tab/>
        <w:t>Halla el valor numéric</w:t>
      </w:r>
      <w:r>
        <w:rPr>
          <w:rFonts w:ascii="Maiandra GD" w:hAnsi="Maiandra GD"/>
          <w:color w:val="244061" w:themeColor="accent1" w:themeShade="80"/>
          <w:sz w:val="24"/>
          <w:szCs w:val="24"/>
        </w:rPr>
        <w:t xml:space="preserve">o de la siguiente expresión si: </w:t>
      </w:r>
    </w:p>
    <w:p w14:paraId="674B047A" w14:textId="77777777" w:rsidR="00431EA6" w:rsidRPr="00431EA6" w:rsidRDefault="00431EA6" w:rsidP="00431EA6">
      <w:pPr>
        <w:pStyle w:val="Prrafodelista"/>
        <w:spacing w:after="0" w:line="240" w:lineRule="auto"/>
        <w:ind w:left="1985" w:firstLine="142"/>
        <w:rPr>
          <w:rFonts w:ascii="Maiandra GD" w:hAnsi="Maiandra GD"/>
          <w:color w:val="244061" w:themeColor="accent1" w:themeShade="80"/>
          <w:sz w:val="24"/>
          <w:szCs w:val="24"/>
        </w:rPr>
      </w:pPr>
      <w:r w:rsidRPr="00431EA6">
        <w:rPr>
          <w:rFonts w:ascii="Maiandra GD" w:eastAsiaTheme="minorHAnsi" w:hAnsi="Maiandra GD"/>
          <w:color w:val="244061" w:themeColor="accent1" w:themeShade="80"/>
          <w:position w:val="-24"/>
          <w:sz w:val="24"/>
          <w:szCs w:val="24"/>
          <w:lang w:val="es-ES" w:eastAsia="en-US"/>
        </w:rPr>
        <w:object w:dxaOrig="2740" w:dyaOrig="620" w14:anchorId="202CF96C">
          <v:shape id="_x0000_i1039" type="#_x0000_t75" style="width:137.1pt;height:30.65pt" o:ole="">
            <v:imagedata r:id="rId12" o:title=""/>
          </v:shape>
          <o:OLEObject Type="Embed" ProgID="Equation.DSMT4" ShapeID="_x0000_i1039" DrawAspect="Content" ObjectID="_1808916125" r:id="rId13"/>
        </w:object>
      </w:r>
      <w:r>
        <w:rPr>
          <w:rFonts w:ascii="Maiandra GD" w:eastAsiaTheme="minorHAnsi" w:hAnsi="Maiandra GD"/>
          <w:color w:val="244061" w:themeColor="accent1" w:themeShade="80"/>
          <w:sz w:val="24"/>
          <w:szCs w:val="24"/>
          <w:lang w:val="es-ES" w:eastAsia="en-US"/>
        </w:rPr>
        <w:tab/>
      </w:r>
      <w:r>
        <w:rPr>
          <w:rFonts w:ascii="Maiandra GD" w:eastAsiaTheme="minorHAnsi" w:hAnsi="Maiandra GD"/>
          <w:color w:val="244061" w:themeColor="accent1" w:themeShade="80"/>
          <w:sz w:val="24"/>
          <w:szCs w:val="24"/>
          <w:lang w:val="es-ES" w:eastAsia="en-US"/>
        </w:rPr>
        <w:tab/>
      </w:r>
      <w:r>
        <w:rPr>
          <w:rFonts w:ascii="Maiandra GD" w:eastAsiaTheme="minorHAnsi" w:hAnsi="Maiandra GD"/>
          <w:color w:val="244061" w:themeColor="accent1" w:themeShade="80"/>
          <w:sz w:val="24"/>
          <w:szCs w:val="24"/>
          <w:lang w:val="es-ES" w:eastAsia="en-US"/>
        </w:rPr>
        <w:tab/>
      </w:r>
      <w:r w:rsidR="0064026A" w:rsidRPr="0064026A">
        <w:rPr>
          <w:rFonts w:ascii="Maiandra GD" w:hAnsi="Maiandra GD"/>
          <w:color w:val="244061" w:themeColor="accent1" w:themeShade="80"/>
          <w:position w:val="-8"/>
          <w:sz w:val="24"/>
          <w:szCs w:val="24"/>
        </w:rPr>
        <w:object w:dxaOrig="3060" w:dyaOrig="360" w14:anchorId="78696319">
          <v:shape id="_x0000_i1040" type="#_x0000_t75" style="width:153.2pt;height:18.4pt" o:ole="">
            <v:imagedata r:id="rId14" o:title=""/>
          </v:shape>
          <o:OLEObject Type="Embed" ProgID="Equation.DSMT4" ShapeID="_x0000_i1040" DrawAspect="Content" ObjectID="_1808916126" r:id="rId15"/>
        </w:object>
      </w:r>
    </w:p>
    <w:p w14:paraId="43F7A299" w14:textId="77777777" w:rsidR="00431EA6" w:rsidRPr="00431EA6" w:rsidRDefault="00431EA6" w:rsidP="00431EA6">
      <w:pPr>
        <w:pStyle w:val="Prrafodelista"/>
        <w:spacing w:after="0" w:line="240" w:lineRule="auto"/>
        <w:ind w:left="567"/>
        <w:jc w:val="both"/>
        <w:rPr>
          <w:rFonts w:ascii="Maiandra GD" w:hAnsi="Maiandra GD"/>
          <w:color w:val="244061" w:themeColor="accent1" w:themeShade="80"/>
          <w:sz w:val="24"/>
          <w:szCs w:val="24"/>
        </w:rPr>
      </w:pPr>
    </w:p>
    <w:p w14:paraId="0E259F1A" w14:textId="77777777" w:rsidR="00431EA6" w:rsidRPr="00431EA6" w:rsidRDefault="00431EA6" w:rsidP="00431EA6">
      <w:pPr>
        <w:pStyle w:val="Prrafodelista"/>
        <w:numPr>
          <w:ilvl w:val="0"/>
          <w:numId w:val="31"/>
        </w:numPr>
        <w:spacing w:after="0" w:line="240" w:lineRule="auto"/>
        <w:ind w:left="567" w:hanging="567"/>
        <w:jc w:val="both"/>
        <w:rPr>
          <w:rFonts w:ascii="Maiandra GD" w:hAnsi="Maiandra GD"/>
          <w:color w:val="244061" w:themeColor="accent1" w:themeShade="80"/>
          <w:sz w:val="24"/>
          <w:szCs w:val="24"/>
        </w:rPr>
      </w:pPr>
      <w:r w:rsidRPr="00431EA6">
        <w:rPr>
          <w:rFonts w:ascii="Maiandra GD" w:hAnsi="Maiandra GD"/>
          <w:color w:val="244061" w:themeColor="accent1" w:themeShade="80"/>
          <w:sz w:val="24"/>
          <w:szCs w:val="24"/>
        </w:rPr>
        <w:t xml:space="preserve">(5 puntos) </w:t>
      </w:r>
      <w:r w:rsidRPr="00431EA6">
        <w:rPr>
          <w:rFonts w:ascii="Maiandra GD" w:hAnsi="Maiandra GD"/>
          <w:color w:val="244061" w:themeColor="accent1" w:themeShade="80"/>
          <w:sz w:val="24"/>
          <w:szCs w:val="24"/>
        </w:rPr>
        <w:tab/>
        <w:t>Sean los polinomios:</w:t>
      </w:r>
      <w:r w:rsidR="00D16D84">
        <w:rPr>
          <w:rFonts w:ascii="Maiandra GD" w:hAnsi="Maiandra GD"/>
          <w:color w:val="244061" w:themeColor="accent1" w:themeShade="80"/>
          <w:sz w:val="24"/>
          <w:szCs w:val="24"/>
        </w:rPr>
        <w:tab/>
      </w:r>
    </w:p>
    <w:p w14:paraId="545561EA" w14:textId="77777777" w:rsidR="00431EA6" w:rsidRPr="00431EA6" w:rsidRDefault="00431EA6" w:rsidP="00431EA6">
      <w:pPr>
        <w:pStyle w:val="Prrafodelista"/>
        <w:spacing w:after="0" w:line="240" w:lineRule="auto"/>
        <w:ind w:left="567"/>
        <w:jc w:val="both"/>
        <w:rPr>
          <w:rFonts w:ascii="Maiandra GD" w:hAnsi="Maiandra GD"/>
          <w:color w:val="244061" w:themeColor="accent1" w:themeShade="80"/>
          <w:position w:val="-14"/>
          <w:sz w:val="24"/>
          <w:szCs w:val="24"/>
        </w:rPr>
      </w:pPr>
      <w:r w:rsidRPr="00431EA6">
        <w:rPr>
          <w:rFonts w:ascii="Maiandra GD" w:eastAsiaTheme="minorHAnsi" w:hAnsi="Maiandra GD"/>
          <w:color w:val="244061" w:themeColor="accent1" w:themeShade="80"/>
          <w:position w:val="-14"/>
          <w:sz w:val="24"/>
          <w:szCs w:val="24"/>
          <w:lang w:val="es-ES" w:eastAsia="en-US"/>
        </w:rPr>
        <w:object w:dxaOrig="2360" w:dyaOrig="400" w14:anchorId="7E0B9F21">
          <v:shape id="_x0000_i1041" type="#_x0000_t75" style="width:117.95pt;height:19.9pt" o:ole="">
            <v:imagedata r:id="rId16" o:title=""/>
          </v:shape>
          <o:OLEObject Type="Embed" ProgID="Equation.DSMT4" ShapeID="_x0000_i1041" DrawAspect="Content" ObjectID="_1808916127" r:id="rId17"/>
        </w:object>
      </w:r>
      <w:r w:rsidRPr="00431EA6">
        <w:rPr>
          <w:rFonts w:ascii="Maiandra GD" w:hAnsi="Maiandra GD"/>
          <w:color w:val="244061" w:themeColor="accent1" w:themeShade="80"/>
          <w:position w:val="-14"/>
          <w:sz w:val="24"/>
          <w:szCs w:val="24"/>
        </w:rPr>
        <w:tab/>
      </w:r>
      <w:r w:rsidRPr="00431EA6">
        <w:rPr>
          <w:rFonts w:ascii="Maiandra GD" w:hAnsi="Maiandra GD"/>
          <w:color w:val="244061" w:themeColor="accent1" w:themeShade="80"/>
          <w:position w:val="-14"/>
          <w:sz w:val="24"/>
          <w:szCs w:val="24"/>
        </w:rPr>
        <w:tab/>
      </w:r>
      <w:r w:rsidRPr="00431EA6">
        <w:rPr>
          <w:rFonts w:ascii="Maiandra GD" w:eastAsiaTheme="minorHAnsi" w:hAnsi="Maiandra GD"/>
          <w:color w:val="244061" w:themeColor="accent1" w:themeShade="80"/>
          <w:position w:val="-14"/>
          <w:sz w:val="24"/>
          <w:szCs w:val="24"/>
          <w:lang w:val="es-ES" w:eastAsia="en-US"/>
        </w:rPr>
        <w:object w:dxaOrig="2500" w:dyaOrig="400" w14:anchorId="1EE4A84E">
          <v:shape id="_x0000_i1042" type="#_x0000_t75" style="width:125.6pt;height:19.9pt" o:ole="">
            <v:imagedata r:id="rId18" o:title=""/>
          </v:shape>
          <o:OLEObject Type="Embed" ProgID="Equation.DSMT4" ShapeID="_x0000_i1042" DrawAspect="Content" ObjectID="_1808916128" r:id="rId19"/>
        </w:object>
      </w:r>
      <w:r w:rsidRPr="00431EA6">
        <w:rPr>
          <w:rFonts w:ascii="Maiandra GD" w:hAnsi="Maiandra GD"/>
          <w:color w:val="244061" w:themeColor="accent1" w:themeShade="80"/>
          <w:position w:val="-14"/>
          <w:sz w:val="24"/>
          <w:szCs w:val="24"/>
        </w:rPr>
        <w:tab/>
      </w:r>
      <w:r w:rsidRPr="00431EA6">
        <w:rPr>
          <w:rFonts w:ascii="Maiandra GD" w:hAnsi="Maiandra GD"/>
          <w:color w:val="244061" w:themeColor="accent1" w:themeShade="80"/>
          <w:position w:val="-14"/>
          <w:sz w:val="24"/>
          <w:szCs w:val="24"/>
        </w:rPr>
        <w:tab/>
      </w:r>
      <w:r w:rsidRPr="00431EA6">
        <w:rPr>
          <w:rFonts w:ascii="Maiandra GD" w:eastAsiaTheme="minorHAnsi" w:hAnsi="Maiandra GD"/>
          <w:color w:val="244061" w:themeColor="accent1" w:themeShade="80"/>
          <w:position w:val="-14"/>
          <w:sz w:val="24"/>
          <w:szCs w:val="24"/>
          <w:lang w:val="es-ES" w:eastAsia="en-US"/>
        </w:rPr>
        <w:object w:dxaOrig="1820" w:dyaOrig="400" w14:anchorId="451980CB">
          <v:shape id="_x0000_i1043" type="#_x0000_t75" style="width:90.4pt;height:19.9pt" o:ole="">
            <v:imagedata r:id="rId20" o:title=""/>
          </v:shape>
          <o:OLEObject Type="Embed" ProgID="Equation.DSMT4" ShapeID="_x0000_i1043" DrawAspect="Content" ObjectID="_1808916129" r:id="rId21"/>
        </w:object>
      </w:r>
    </w:p>
    <w:p w14:paraId="6A9A340F" w14:textId="77777777" w:rsidR="00431EA6" w:rsidRPr="00431EA6" w:rsidRDefault="00431EA6" w:rsidP="00431EA6">
      <w:pPr>
        <w:pStyle w:val="Prrafodelista"/>
        <w:spacing w:after="0" w:line="240" w:lineRule="auto"/>
        <w:ind w:left="567"/>
        <w:rPr>
          <w:rFonts w:ascii="Maiandra GD" w:hAnsi="Maiandra GD"/>
          <w:color w:val="244061" w:themeColor="accent1" w:themeShade="80"/>
          <w:sz w:val="24"/>
          <w:szCs w:val="24"/>
        </w:rPr>
      </w:pPr>
      <w:r w:rsidRPr="00431EA6">
        <w:rPr>
          <w:rFonts w:ascii="Maiandra GD" w:hAnsi="Maiandra GD"/>
          <w:color w:val="244061" w:themeColor="accent1" w:themeShade="80"/>
          <w:sz w:val="24"/>
          <w:szCs w:val="24"/>
        </w:rPr>
        <w:t>Halla:</w:t>
      </w:r>
      <w:r w:rsidRPr="00431EA6">
        <w:rPr>
          <w:rFonts w:ascii="Maiandra GD" w:hAnsi="Maiandra GD"/>
          <w:color w:val="244061" w:themeColor="accent1" w:themeShade="80"/>
          <w:sz w:val="24"/>
          <w:szCs w:val="24"/>
        </w:rPr>
        <w:tab/>
      </w:r>
      <w:r w:rsidRPr="00431EA6">
        <w:rPr>
          <w:rFonts w:ascii="Maiandra GD" w:hAnsi="Maiandra GD"/>
          <w:color w:val="244061" w:themeColor="accent1" w:themeShade="80"/>
          <w:sz w:val="24"/>
          <w:szCs w:val="24"/>
        </w:rPr>
        <w:tab/>
      </w:r>
      <w:r w:rsidRPr="00431EA6">
        <w:rPr>
          <w:rFonts w:ascii="Maiandra GD" w:eastAsiaTheme="minorHAnsi" w:hAnsi="Maiandra GD"/>
          <w:color w:val="244061" w:themeColor="accent1" w:themeShade="80"/>
          <w:position w:val="-14"/>
          <w:sz w:val="24"/>
          <w:szCs w:val="24"/>
          <w:lang w:val="es-ES" w:eastAsia="en-US"/>
        </w:rPr>
        <w:object w:dxaOrig="2200" w:dyaOrig="400" w14:anchorId="7E6EB805">
          <v:shape id="_x0000_i1044" type="#_x0000_t75" style="width:110.3pt;height:19.9pt" o:ole="">
            <v:imagedata r:id="rId22" o:title=""/>
          </v:shape>
          <o:OLEObject Type="Embed" ProgID="Equation.DSMT4" ShapeID="_x0000_i1044" DrawAspect="Content" ObjectID="_1808916130" r:id="rId23"/>
        </w:object>
      </w:r>
    </w:p>
    <w:p w14:paraId="38CC0C6D" w14:textId="77777777" w:rsidR="00431EA6" w:rsidRPr="00431EA6" w:rsidRDefault="00431EA6" w:rsidP="00431EA6">
      <w:pPr>
        <w:pStyle w:val="Prrafodelista"/>
        <w:spacing w:after="0" w:line="240" w:lineRule="auto"/>
        <w:ind w:left="567"/>
        <w:rPr>
          <w:rFonts w:ascii="Maiandra GD" w:hAnsi="Maiandra GD"/>
          <w:color w:val="244061" w:themeColor="accent1" w:themeShade="80"/>
          <w:sz w:val="24"/>
          <w:szCs w:val="24"/>
        </w:rPr>
      </w:pPr>
    </w:p>
    <w:p w14:paraId="0705776F" w14:textId="77777777" w:rsidR="00431EA6" w:rsidRDefault="00431EA6" w:rsidP="00431EA6">
      <w:pPr>
        <w:pStyle w:val="Prrafodelista"/>
        <w:numPr>
          <w:ilvl w:val="0"/>
          <w:numId w:val="31"/>
        </w:numPr>
        <w:spacing w:after="0" w:line="240" w:lineRule="auto"/>
        <w:ind w:left="567" w:hanging="567"/>
        <w:jc w:val="both"/>
        <w:rPr>
          <w:rFonts w:ascii="Maiandra GD" w:hAnsi="Maiandra GD"/>
          <w:color w:val="244061" w:themeColor="accent1" w:themeShade="80"/>
          <w:sz w:val="24"/>
          <w:szCs w:val="24"/>
        </w:rPr>
      </w:pPr>
      <w:r w:rsidRPr="00431EA6">
        <w:rPr>
          <w:rFonts w:ascii="Maiandra GD" w:hAnsi="Maiandra GD"/>
          <w:color w:val="244061" w:themeColor="accent1" w:themeShade="80"/>
          <w:sz w:val="24"/>
          <w:szCs w:val="24"/>
        </w:rPr>
        <w:t xml:space="preserve">(5 puntos) </w:t>
      </w:r>
      <w:r w:rsidRPr="00431EA6">
        <w:rPr>
          <w:rFonts w:ascii="Maiandra GD" w:hAnsi="Maiandra GD"/>
          <w:color w:val="244061" w:themeColor="accent1" w:themeShade="80"/>
          <w:sz w:val="24"/>
          <w:szCs w:val="24"/>
        </w:rPr>
        <w:tab/>
        <w:t>Desarrolla el siguiente producto:</w:t>
      </w:r>
    </w:p>
    <w:p w14:paraId="77C39BE3" w14:textId="77777777" w:rsidR="00431EA6" w:rsidRPr="00431EA6" w:rsidRDefault="0064026A" w:rsidP="00431EA6">
      <w:pPr>
        <w:pStyle w:val="Prrafodelista"/>
        <w:spacing w:after="0" w:line="240" w:lineRule="auto"/>
        <w:ind w:left="567"/>
        <w:jc w:val="center"/>
        <w:rPr>
          <w:rFonts w:ascii="Maiandra GD" w:hAnsi="Maiandra GD"/>
          <w:color w:val="244061" w:themeColor="accent1" w:themeShade="80"/>
          <w:sz w:val="24"/>
          <w:szCs w:val="24"/>
        </w:rPr>
      </w:pPr>
      <w:r w:rsidRPr="00431EA6">
        <w:rPr>
          <w:rFonts w:ascii="Maiandra GD" w:eastAsiaTheme="minorHAnsi" w:hAnsi="Maiandra GD"/>
          <w:color w:val="244061" w:themeColor="accent1" w:themeShade="80"/>
          <w:position w:val="-16"/>
          <w:sz w:val="24"/>
          <w:szCs w:val="24"/>
          <w:lang w:val="es-ES" w:eastAsia="en-US"/>
        </w:rPr>
        <w:object w:dxaOrig="3400" w:dyaOrig="440" w14:anchorId="78969492">
          <v:shape id="_x0000_i1045" type="#_x0000_t75" style="width:170.05pt;height:21.45pt" o:ole="">
            <v:imagedata r:id="rId24" o:title=""/>
          </v:shape>
          <o:OLEObject Type="Embed" ProgID="Equation.DSMT4" ShapeID="_x0000_i1045" DrawAspect="Content" ObjectID="_1808916131" r:id="rId25"/>
        </w:object>
      </w:r>
    </w:p>
    <w:p w14:paraId="26404702" w14:textId="77777777" w:rsidR="00431EA6" w:rsidRPr="00431EA6" w:rsidRDefault="00431EA6" w:rsidP="00431EA6">
      <w:pPr>
        <w:pStyle w:val="Prrafodelista"/>
        <w:spacing w:after="0" w:line="240" w:lineRule="auto"/>
        <w:ind w:left="567"/>
        <w:rPr>
          <w:rFonts w:ascii="Maiandra GD" w:hAnsi="Maiandra GD"/>
          <w:color w:val="244061" w:themeColor="accent1" w:themeShade="80"/>
          <w:sz w:val="24"/>
          <w:szCs w:val="24"/>
        </w:rPr>
      </w:pPr>
    </w:p>
    <w:p w14:paraId="0AF0CECD" w14:textId="77777777" w:rsidR="00431EA6" w:rsidRPr="00431EA6" w:rsidRDefault="00431EA6" w:rsidP="00431EA6">
      <w:pPr>
        <w:pStyle w:val="Prrafodelista"/>
        <w:numPr>
          <w:ilvl w:val="0"/>
          <w:numId w:val="31"/>
        </w:numPr>
        <w:spacing w:after="0" w:line="240" w:lineRule="auto"/>
        <w:ind w:left="567" w:hanging="567"/>
        <w:jc w:val="both"/>
        <w:rPr>
          <w:rFonts w:ascii="Maiandra GD" w:hAnsi="Maiandra GD"/>
          <w:color w:val="244061" w:themeColor="accent1" w:themeShade="80"/>
          <w:sz w:val="24"/>
          <w:szCs w:val="24"/>
        </w:rPr>
      </w:pPr>
      <w:r w:rsidRPr="00431EA6">
        <w:rPr>
          <w:rFonts w:ascii="Maiandra GD" w:hAnsi="Maiandra GD"/>
          <w:color w:val="244061" w:themeColor="accent1" w:themeShade="80"/>
          <w:sz w:val="24"/>
          <w:szCs w:val="24"/>
        </w:rPr>
        <w:t>(</w:t>
      </w:r>
      <w:r w:rsidR="0017729A">
        <w:rPr>
          <w:rFonts w:ascii="Maiandra GD" w:hAnsi="Maiandra GD"/>
          <w:color w:val="244061" w:themeColor="accent1" w:themeShade="80"/>
          <w:sz w:val="24"/>
          <w:szCs w:val="24"/>
        </w:rPr>
        <w:t>10</w:t>
      </w:r>
      <w:r w:rsidRPr="00431EA6">
        <w:rPr>
          <w:rFonts w:ascii="Maiandra GD" w:hAnsi="Maiandra GD"/>
          <w:color w:val="244061" w:themeColor="accent1" w:themeShade="80"/>
          <w:sz w:val="24"/>
          <w:szCs w:val="24"/>
        </w:rPr>
        <w:t xml:space="preserve"> puntos) </w:t>
      </w:r>
      <w:r w:rsidRPr="00431EA6">
        <w:rPr>
          <w:rFonts w:ascii="Maiandra GD" w:hAnsi="Maiandra GD"/>
          <w:color w:val="244061" w:themeColor="accent1" w:themeShade="80"/>
          <w:sz w:val="24"/>
          <w:szCs w:val="24"/>
        </w:rPr>
        <w:tab/>
        <w:t>Divide:</w:t>
      </w:r>
      <w:r w:rsidRPr="00431EA6">
        <w:rPr>
          <w:rFonts w:ascii="Maiandra GD" w:hAnsi="Maiandra GD"/>
          <w:color w:val="244061" w:themeColor="accent1" w:themeShade="80"/>
          <w:sz w:val="24"/>
          <w:szCs w:val="24"/>
        </w:rPr>
        <w:tab/>
      </w:r>
      <w:r w:rsidRPr="00431EA6">
        <w:rPr>
          <w:rFonts w:ascii="Maiandra GD" w:eastAsiaTheme="minorHAnsi" w:hAnsi="Maiandra GD"/>
          <w:color w:val="244061" w:themeColor="accent1" w:themeShade="80"/>
          <w:position w:val="-14"/>
          <w:sz w:val="24"/>
          <w:szCs w:val="24"/>
          <w:lang w:val="es-ES" w:eastAsia="en-US"/>
        </w:rPr>
        <w:object w:dxaOrig="2880" w:dyaOrig="400" w14:anchorId="43CE8F83">
          <v:shape id="_x0000_i1046" type="#_x0000_t75" style="width:2in;height:19.9pt" o:ole="">
            <v:imagedata r:id="rId26" o:title=""/>
          </v:shape>
          <o:OLEObject Type="Embed" ProgID="Equation.DSMT4" ShapeID="_x0000_i1046" DrawAspect="Content" ObjectID="_1808916132" r:id="rId27"/>
        </w:object>
      </w:r>
      <w:r w:rsidRPr="00431EA6">
        <w:rPr>
          <w:rFonts w:ascii="Maiandra GD" w:hAnsi="Maiandra GD"/>
          <w:color w:val="244061" w:themeColor="accent1" w:themeShade="80"/>
          <w:sz w:val="24"/>
          <w:szCs w:val="24"/>
        </w:rPr>
        <w:t xml:space="preserve">   entre   </w:t>
      </w:r>
      <w:r w:rsidRPr="00431EA6">
        <w:rPr>
          <w:rFonts w:ascii="Maiandra GD" w:eastAsiaTheme="minorHAnsi" w:hAnsi="Maiandra GD"/>
          <w:color w:val="244061" w:themeColor="accent1" w:themeShade="80"/>
          <w:position w:val="-14"/>
          <w:sz w:val="24"/>
          <w:szCs w:val="24"/>
          <w:lang w:val="es-ES" w:eastAsia="en-US"/>
        </w:rPr>
        <w:object w:dxaOrig="1900" w:dyaOrig="400" w14:anchorId="666472C6">
          <v:shape id="_x0000_i1047" type="#_x0000_t75" style="width:95pt;height:19.9pt" o:ole="">
            <v:imagedata r:id="rId28" o:title=""/>
          </v:shape>
          <o:OLEObject Type="Embed" ProgID="Equation.DSMT4" ShapeID="_x0000_i1047" DrawAspect="Content" ObjectID="_1808916133" r:id="rId29"/>
        </w:object>
      </w:r>
    </w:p>
    <w:p w14:paraId="533A555B" w14:textId="77777777" w:rsidR="00431EA6" w:rsidRDefault="00431EA6" w:rsidP="00431EA6">
      <w:pPr>
        <w:pStyle w:val="Prrafodelista"/>
        <w:spacing w:after="0" w:line="240" w:lineRule="auto"/>
        <w:ind w:left="567"/>
        <w:jc w:val="both"/>
        <w:rPr>
          <w:rFonts w:ascii="Maiandra GD" w:hAnsi="Maiandra GD"/>
          <w:color w:val="244061" w:themeColor="accent1" w:themeShade="80"/>
          <w:sz w:val="24"/>
          <w:szCs w:val="24"/>
        </w:rPr>
      </w:pPr>
    </w:p>
    <w:p w14:paraId="7FE95773" w14:textId="77777777" w:rsidR="00431EA6" w:rsidRPr="00431EA6" w:rsidRDefault="00431EA6" w:rsidP="00431EA6">
      <w:pPr>
        <w:pStyle w:val="Prrafodelista"/>
        <w:numPr>
          <w:ilvl w:val="0"/>
          <w:numId w:val="31"/>
        </w:numPr>
        <w:spacing w:after="0" w:line="240" w:lineRule="auto"/>
        <w:ind w:left="567" w:hanging="567"/>
        <w:jc w:val="both"/>
        <w:rPr>
          <w:rFonts w:ascii="Maiandra GD" w:hAnsi="Maiandra GD"/>
          <w:color w:val="244061" w:themeColor="accent1" w:themeShade="80"/>
          <w:sz w:val="24"/>
          <w:szCs w:val="24"/>
        </w:rPr>
      </w:pPr>
      <w:r w:rsidRPr="00431EA6">
        <w:rPr>
          <w:rFonts w:ascii="Maiandra GD" w:hAnsi="Maiandra GD"/>
          <w:color w:val="244061" w:themeColor="accent1" w:themeShade="80"/>
          <w:sz w:val="24"/>
          <w:szCs w:val="24"/>
        </w:rPr>
        <w:t>(</w:t>
      </w:r>
      <w:r w:rsidR="0017729A">
        <w:rPr>
          <w:rFonts w:ascii="Maiandra GD" w:hAnsi="Maiandra GD"/>
          <w:color w:val="244061" w:themeColor="accent1" w:themeShade="80"/>
          <w:sz w:val="24"/>
          <w:szCs w:val="24"/>
        </w:rPr>
        <w:t>10</w:t>
      </w:r>
      <w:r w:rsidRPr="00431EA6">
        <w:rPr>
          <w:rFonts w:ascii="Maiandra GD" w:hAnsi="Maiandra GD"/>
          <w:color w:val="244061" w:themeColor="accent1" w:themeShade="80"/>
          <w:sz w:val="24"/>
          <w:szCs w:val="24"/>
        </w:rPr>
        <w:t xml:space="preserve"> puntos)</w:t>
      </w:r>
      <w:r w:rsidRPr="00431EA6">
        <w:rPr>
          <w:rFonts w:ascii="Maiandra GD" w:hAnsi="Maiandra GD"/>
          <w:color w:val="244061" w:themeColor="accent1" w:themeShade="80"/>
          <w:sz w:val="24"/>
          <w:szCs w:val="24"/>
        </w:rPr>
        <w:tab/>
        <w:t>Desarrolla los siguientes productos notables:</w:t>
      </w:r>
    </w:p>
    <w:p w14:paraId="35CCDD59" w14:textId="77777777" w:rsidR="00431EA6" w:rsidRPr="00431EA6" w:rsidRDefault="00431EA6" w:rsidP="00431EA6">
      <w:pPr>
        <w:pStyle w:val="Prrafodelista"/>
        <w:spacing w:after="0" w:line="240" w:lineRule="auto"/>
        <w:ind w:left="2127"/>
        <w:rPr>
          <w:rFonts w:ascii="Maiandra GD" w:hAnsi="Maiandra GD"/>
          <w:color w:val="244061" w:themeColor="accent1" w:themeShade="80"/>
          <w:sz w:val="24"/>
          <w:szCs w:val="24"/>
        </w:rPr>
      </w:pPr>
      <w:r w:rsidRPr="00431EA6">
        <w:rPr>
          <w:rFonts w:ascii="Maiandra GD" w:hAnsi="Maiandra GD"/>
          <w:color w:val="244061" w:themeColor="accent1" w:themeShade="80"/>
          <w:position w:val="-14"/>
          <w:sz w:val="24"/>
          <w:szCs w:val="24"/>
        </w:rPr>
        <w:object w:dxaOrig="999" w:dyaOrig="440" w14:anchorId="3693FC22">
          <v:shape id="_x0000_i1048" type="#_x0000_t75" style="width:50.55pt;height:21.45pt" o:ole="">
            <v:imagedata r:id="rId30" o:title=""/>
          </v:shape>
          <o:OLEObject Type="Embed" ProgID="Equation.DSMT4" ShapeID="_x0000_i1048" DrawAspect="Content" ObjectID="_1808916134" r:id="rId31"/>
        </w:object>
      </w:r>
    </w:p>
    <w:p w14:paraId="0F5481DE" w14:textId="77777777" w:rsidR="00431EA6" w:rsidRPr="00431EA6" w:rsidRDefault="00431EA6" w:rsidP="00431EA6">
      <w:pPr>
        <w:pStyle w:val="Prrafodelista"/>
        <w:spacing w:after="0" w:line="240" w:lineRule="auto"/>
        <w:ind w:left="2127"/>
        <w:rPr>
          <w:rFonts w:ascii="Maiandra GD" w:hAnsi="Maiandra GD"/>
          <w:color w:val="244061" w:themeColor="accent1" w:themeShade="80"/>
          <w:sz w:val="24"/>
          <w:szCs w:val="24"/>
        </w:rPr>
      </w:pPr>
      <w:r w:rsidRPr="00431EA6">
        <w:rPr>
          <w:rFonts w:ascii="Maiandra GD" w:hAnsi="Maiandra GD"/>
          <w:color w:val="244061" w:themeColor="accent1" w:themeShade="80"/>
          <w:position w:val="-14"/>
          <w:sz w:val="24"/>
          <w:szCs w:val="24"/>
        </w:rPr>
        <w:object w:dxaOrig="1120" w:dyaOrig="440" w14:anchorId="663C74E6">
          <v:shape id="_x0000_i1049" type="#_x0000_t75" style="width:55.9pt;height:21.45pt" o:ole="">
            <v:imagedata r:id="rId32" o:title=""/>
          </v:shape>
          <o:OLEObject Type="Embed" ProgID="Equation.DSMT4" ShapeID="_x0000_i1049" DrawAspect="Content" ObjectID="_1808916135" r:id="rId33"/>
        </w:object>
      </w:r>
    </w:p>
    <w:p w14:paraId="3806CFA8" w14:textId="77777777" w:rsidR="00431EA6" w:rsidRDefault="00431EA6" w:rsidP="00431EA6">
      <w:pPr>
        <w:pStyle w:val="Prrafodelista"/>
        <w:spacing w:after="0" w:line="240" w:lineRule="auto"/>
        <w:ind w:left="2127"/>
      </w:pPr>
      <w:r w:rsidRPr="005B2CDE">
        <w:rPr>
          <w:position w:val="-14"/>
        </w:rPr>
        <w:object w:dxaOrig="1579" w:dyaOrig="400" w14:anchorId="385D7F83">
          <v:shape id="_x0000_i1050" type="#_x0000_t75" style="width:78.9pt;height:19.9pt" o:ole="">
            <v:imagedata r:id="rId34" o:title=""/>
          </v:shape>
          <o:OLEObject Type="Embed" ProgID="Equation.DSMT4" ShapeID="_x0000_i1050" DrawAspect="Content" ObjectID="_1808916136" r:id="rId35"/>
        </w:object>
      </w:r>
    </w:p>
    <w:p w14:paraId="785927BC" w14:textId="77777777" w:rsidR="00431EA6" w:rsidRDefault="00431EA6" w:rsidP="00431EA6">
      <w:pPr>
        <w:pStyle w:val="Prrafodelista"/>
        <w:spacing w:after="0" w:line="240" w:lineRule="auto"/>
        <w:ind w:left="2127"/>
      </w:pPr>
      <w:r w:rsidRPr="005B2CDE">
        <w:rPr>
          <w:position w:val="-14"/>
        </w:rPr>
        <w:object w:dxaOrig="1540" w:dyaOrig="400" w14:anchorId="75F183E7">
          <v:shape id="_x0000_i1051" type="#_x0000_t75" style="width:77.35pt;height:19.9pt" o:ole="">
            <v:imagedata r:id="rId36" o:title=""/>
          </v:shape>
          <o:OLEObject Type="Embed" ProgID="Equation.DSMT4" ShapeID="_x0000_i1051" DrawAspect="Content" ObjectID="_1808916137" r:id="rId37"/>
        </w:object>
      </w:r>
    </w:p>
    <w:p w14:paraId="0F5650FC" w14:textId="77777777" w:rsidR="00431EA6" w:rsidRPr="00B670C0" w:rsidRDefault="00431EA6" w:rsidP="00431EA6">
      <w:pPr>
        <w:pStyle w:val="Prrafodelista"/>
        <w:spacing w:after="0" w:line="240" w:lineRule="auto"/>
        <w:ind w:left="2127"/>
        <w:rPr>
          <w:rFonts w:ascii="Maiandra GD" w:hAnsi="Maiandra GD"/>
          <w:color w:val="244061" w:themeColor="accent1" w:themeShade="80"/>
          <w:sz w:val="24"/>
          <w:szCs w:val="24"/>
        </w:rPr>
      </w:pPr>
      <w:r w:rsidRPr="005B2CDE">
        <w:rPr>
          <w:position w:val="-14"/>
        </w:rPr>
        <w:object w:dxaOrig="1680" w:dyaOrig="400" w14:anchorId="4D5E216A">
          <v:shape id="_x0000_i1052" type="#_x0000_t75" style="width:84.25pt;height:19.9pt" o:ole="">
            <v:imagedata r:id="rId38" o:title=""/>
          </v:shape>
          <o:OLEObject Type="Embed" ProgID="Equation.DSMT4" ShapeID="_x0000_i1052" DrawAspect="Content" ObjectID="_1808916138" r:id="rId39"/>
        </w:object>
      </w:r>
    </w:p>
    <w:p w14:paraId="7D6D866B" w14:textId="77777777" w:rsidR="00712594" w:rsidRDefault="00712594" w:rsidP="00431EA6">
      <w:pPr>
        <w:spacing w:after="0"/>
        <w:outlineLvl w:val="0"/>
        <w:rPr>
          <w:rFonts w:ascii="Maiandra GD" w:hAnsi="Maiandra GD"/>
        </w:rPr>
      </w:pPr>
    </w:p>
    <w:p w14:paraId="6DCAC3E2" w14:textId="77777777" w:rsidR="00712594" w:rsidRDefault="00712594" w:rsidP="006E5D8A">
      <w:pPr>
        <w:spacing w:after="0"/>
        <w:jc w:val="center"/>
        <w:outlineLvl w:val="0"/>
        <w:rPr>
          <w:rFonts w:ascii="Maiandra GD" w:hAnsi="Maiandra GD"/>
        </w:rPr>
      </w:pPr>
    </w:p>
    <w:p w14:paraId="16C9AF9D" w14:textId="77777777" w:rsidR="00712594" w:rsidRDefault="00712594" w:rsidP="006E5D8A">
      <w:pPr>
        <w:spacing w:after="0"/>
        <w:jc w:val="center"/>
        <w:outlineLvl w:val="0"/>
        <w:rPr>
          <w:rFonts w:ascii="Maiandra GD" w:hAnsi="Maiandra GD"/>
        </w:rPr>
      </w:pPr>
    </w:p>
    <w:sectPr w:rsidR="00712594" w:rsidSect="00147A5A">
      <w:headerReference w:type="default" r:id="rId40"/>
      <w:footerReference w:type="default" r:id="rId41"/>
      <w:pgSz w:w="12242" w:h="15842" w:code="1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09C38B9" w14:textId="77777777" w:rsidR="002D6E61" w:rsidRDefault="002D6E61" w:rsidP="006E2BF5">
      <w:pPr>
        <w:spacing w:after="0" w:line="240" w:lineRule="auto"/>
      </w:pPr>
      <w:r>
        <w:separator/>
      </w:r>
    </w:p>
  </w:endnote>
  <w:endnote w:type="continuationSeparator" w:id="0">
    <w:p w14:paraId="088F46A9" w14:textId="77777777" w:rsidR="002D6E61" w:rsidRDefault="002D6E61" w:rsidP="006E2BF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apyrus">
    <w:panose1 w:val="03070502060502030205"/>
    <w:charset w:val="00"/>
    <w:family w:val="script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DF075CD" w14:textId="77777777" w:rsidR="00C45904" w:rsidRPr="00B670C0" w:rsidRDefault="00B670C0" w:rsidP="00B670C0">
    <w:pPr>
      <w:pStyle w:val="Piedepgina"/>
      <w:pBdr>
        <w:top w:val="thinThickSmallGap" w:sz="24" w:space="1" w:color="622423" w:themeColor="accent2" w:themeShade="7F"/>
      </w:pBdr>
      <w:tabs>
        <w:tab w:val="clear" w:pos="4252"/>
        <w:tab w:val="clear" w:pos="8504"/>
        <w:tab w:val="right" w:pos="10065"/>
      </w:tabs>
      <w:jc w:val="center"/>
      <w:rPr>
        <w:rFonts w:ascii="Century Gothic" w:hAnsi="Century Gothic"/>
        <w:b/>
        <w:color w:val="632423" w:themeColor="accent2" w:themeShade="80"/>
        <w:sz w:val="24"/>
      </w:rPr>
    </w:pPr>
    <w:r w:rsidRPr="00B670C0">
      <w:rPr>
        <w:rFonts w:ascii="Century Gothic" w:hAnsi="Century Gothic"/>
        <w:b/>
        <w:color w:val="632423" w:themeColor="accent2" w:themeShade="80"/>
        <w:sz w:val="24"/>
      </w:rPr>
      <w:t>ÁREA DE MATEMÁTICA</w:t>
    </w:r>
  </w:p>
  <w:p w14:paraId="4CE40107" w14:textId="77777777" w:rsidR="00C45904" w:rsidRDefault="00C45904">
    <w:pPr>
      <w:pStyle w:val="Piedepgin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B6D11FB" w14:textId="77777777" w:rsidR="002D6E61" w:rsidRDefault="002D6E61" w:rsidP="006E2BF5">
      <w:pPr>
        <w:spacing w:after="0" w:line="240" w:lineRule="auto"/>
      </w:pPr>
      <w:r>
        <w:separator/>
      </w:r>
    </w:p>
  </w:footnote>
  <w:footnote w:type="continuationSeparator" w:id="0">
    <w:p w14:paraId="1D63850F" w14:textId="77777777" w:rsidR="002D6E61" w:rsidRDefault="002D6E61" w:rsidP="006E2BF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86165E9" w14:textId="77777777" w:rsidR="00C45904" w:rsidRPr="00147A5A" w:rsidRDefault="009B6C17" w:rsidP="00147A5A">
    <w:pPr>
      <w:pStyle w:val="Encabezado"/>
    </w:pPr>
    <w:r>
      <w:rPr>
        <w:noProof/>
      </w:rPr>
      <mc:AlternateContent>
        <mc:Choice Requires="wpg">
          <w:drawing>
            <wp:anchor distT="0" distB="0" distL="114300" distR="114300" simplePos="0" relativeHeight="251658240" behindDoc="0" locked="0" layoutInCell="0" allowOverlap="1" wp14:anchorId="0BEBAAB1" wp14:editId="6AFFFCF9">
              <wp:simplePos x="0" y="0"/>
              <wp:positionH relativeFrom="page">
                <wp:posOffset>723900</wp:posOffset>
              </wp:positionH>
              <wp:positionV relativeFrom="topMargin">
                <wp:posOffset>295275</wp:posOffset>
              </wp:positionV>
              <wp:extent cx="6287277" cy="431800"/>
              <wp:effectExtent l="0" t="0" r="18415" b="25400"/>
              <wp:wrapNone/>
              <wp:docPr id="5" name="Grupo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287277" cy="431800"/>
                        <a:chOff x="330" y="308"/>
                        <a:chExt cx="11586" cy="835"/>
                      </a:xfrm>
                    </wpg:grpSpPr>
                    <wps:wsp>
                      <wps:cNvPr id="6" name="Rectangle 3"/>
                      <wps:cNvSpPr>
                        <a:spLocks noChangeArrowheads="1"/>
                      </wps:cNvSpPr>
                      <wps:spPr bwMode="auto">
                        <a:xfrm>
                          <a:off x="377" y="360"/>
                          <a:ext cx="9346" cy="720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lumMod val="75000"/>
                          </a:schemeClr>
                        </a:solidFill>
                        <a:ln w="19050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sdt>
                            <w:sdtPr>
                              <w:rPr>
                                <w:rFonts w:ascii="Comic Sans MS" w:hAnsi="Comic Sans MS"/>
                                <w:b/>
                                <w:i/>
                                <w:color w:val="FFFFFF" w:themeColor="background1"/>
                                <w:sz w:val="36"/>
                                <w:szCs w:val="26"/>
                              </w:rPr>
                              <w:alias w:val="Título"/>
                              <w:id w:val="5577879"/>
                              <w:placeholder>
                                <w:docPart w:val="ED88680F64E7465191E583C5FBAE43BC"/>
                              </w:placeholder>
  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  <w:text/>
                            </w:sdtPr>
                            <w:sdtEndPr/>
                            <w:sdtContent>
                              <w:p w14:paraId="7998D0E4" w14:textId="77777777" w:rsidR="009B6C17" w:rsidRPr="0008466B" w:rsidRDefault="007856CC" w:rsidP="009B6C17">
                                <w:pPr>
                                  <w:pStyle w:val="Encabezado"/>
                                  <w:jc w:val="center"/>
                                  <w:rPr>
                                    <w:i/>
                                    <w:color w:val="FFFFFF" w:themeColor="background1"/>
                                    <w:sz w:val="36"/>
                                    <w:szCs w:val="26"/>
                                  </w:rPr>
                                </w:pPr>
                                <w:r w:rsidRPr="0008466B">
                                  <w:rPr>
                                    <w:rFonts w:ascii="Comic Sans MS" w:hAnsi="Comic Sans MS"/>
                                    <w:b/>
                                    <w:i/>
                                    <w:color w:val="FFFFFF" w:themeColor="background1"/>
                                    <w:sz w:val="36"/>
                                    <w:szCs w:val="26"/>
                                  </w:rPr>
                                  <w:t>ÁREA DE MATEMÁTICA</w:t>
                                </w:r>
                              </w:p>
                            </w:sdtContent>
                          </w:sdt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  <wps:wsp>
                      <wps:cNvPr id="7" name="Rectangle 4"/>
                      <wps:cNvSpPr>
                        <a:spLocks noChangeArrowheads="1"/>
                      </wps:cNvSpPr>
                      <wps:spPr bwMode="auto">
                        <a:xfrm>
                          <a:off x="9763" y="360"/>
                          <a:ext cx="2102" cy="720"/>
                        </a:xfrm>
                        <a:prstGeom prst="rect">
                          <a:avLst/>
                        </a:prstGeom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ln w="25400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7B0618B" w14:textId="77777777" w:rsidR="009B6C17" w:rsidRPr="00070ABE" w:rsidRDefault="009B6C17" w:rsidP="009B6C17">
                            <w:pPr>
                              <w:pStyle w:val="Encabezado"/>
                              <w:jc w:val="center"/>
                              <w:rPr>
                                <w:b/>
                                <w:color w:val="FFFFFF" w:themeColor="background1"/>
                                <w:sz w:val="36"/>
                                <w:szCs w:val="36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  <wps:wsp>
                      <wps:cNvPr id="8" name="Rectangle 5"/>
                      <wps:cNvSpPr>
                        <a:spLocks noChangeArrowheads="1"/>
                      </wps:cNvSpPr>
                      <wps:spPr bwMode="auto">
                        <a:xfrm>
                          <a:off x="330" y="308"/>
                          <a:ext cx="11586" cy="835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0BEBAAB1" id="Grupo 5" o:spid="_x0000_s1026" style="position:absolute;margin-left:57pt;margin-top:23.25pt;width:495.05pt;height:34pt;z-index:251658240;mso-position-horizontal-relative:page;mso-position-vertical-relative:top-margin-area" coordorigin="330,308" coordsize="11586,8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" o:allowincell="f">
              <v:rect id="Rectangle 3" o:spid="_x0000_s1027" style="position:absolute;left:377;top:360;width:9346;height:7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" fillcolor="#365f91 [2404]" strokecolor="white [3212]" strokeweight="1.5pt">
                <v:textbox>
                  <w:txbxContent>
                    <w:sdt>
                      <w:sdtPr>
                        <w:rPr>
                          <w:rFonts w:ascii="Comic Sans MS" w:hAnsi="Comic Sans MS"/>
                          <w:b/>
                          <w:i/>
                          <w:color w:val="FFFFFF" w:themeColor="background1"/>
                          <w:sz w:val="36"/>
                          <w:szCs w:val="26"/>
                        </w:rPr>
                        <w:alias w:val="Título"/>
                        <w:id w:val="5577879"/>
                        <w:placeholder>
                          <w:docPart w:val="ED88680F64E7465191E583C5FBAE43BC"/>
                        </w:placeholder>
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<w:text/>
                      </w:sdtPr>
                      <w:sdtEndPr/>
                      <w:sdtContent>
                        <w:p w14:paraId="7998D0E4" w14:textId="77777777" w:rsidR="009B6C17" w:rsidRPr="0008466B" w:rsidRDefault="007856CC" w:rsidP="009B6C17">
                          <w:pPr>
                            <w:pStyle w:val="Encabezado"/>
                            <w:jc w:val="center"/>
                            <w:rPr>
                              <w:i/>
                              <w:color w:val="FFFFFF" w:themeColor="background1"/>
                              <w:sz w:val="36"/>
                              <w:szCs w:val="26"/>
                            </w:rPr>
                          </w:pPr>
                          <w:r w:rsidRPr="0008466B">
                            <w:rPr>
                              <w:rFonts w:ascii="Comic Sans MS" w:hAnsi="Comic Sans MS"/>
                              <w:b/>
                              <w:i/>
                              <w:color w:val="FFFFFF" w:themeColor="background1"/>
                              <w:sz w:val="36"/>
                              <w:szCs w:val="26"/>
                            </w:rPr>
                            <w:t>ÁREA DE MATEMÁTICA</w:t>
                          </w:r>
                        </w:p>
                      </w:sdtContent>
                    </w:sdt>
                  </w:txbxContent>
                </v:textbox>
              </v:rect>
              <v:rect id="Rectangle 4" o:spid="_x0000_s1028" style="position:absolute;left:9763;top:360;width:2102;height:7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" fillcolor="#548dd4 [1951]" strokecolor="white [3212]" strokeweight="2pt">
                <v:textbox>
                  <w:txbxContent>
                    <w:p w14:paraId="77B0618B" w14:textId="77777777" w:rsidR="009B6C17" w:rsidRPr="00070ABE" w:rsidRDefault="009B6C17" w:rsidP="009B6C17">
                      <w:pPr>
                        <w:pStyle w:val="Encabezado"/>
                        <w:jc w:val="center"/>
                        <w:rPr>
                          <w:b/>
                          <w:color w:val="FFFFFF" w:themeColor="background1"/>
                          <w:sz w:val="36"/>
                          <w:szCs w:val="36"/>
                        </w:rPr>
                      </w:pPr>
                    </w:p>
                  </w:txbxContent>
                </v:textbox>
              </v:rect>
              <v:rect id="Rectangle 5" o:spid="_x0000_s1029" style="position:absolute;left:330;top:308;width:11586;height:8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" filled="f" strokecolor="#548dd4 [1951]" strokeweight="1pt"/>
              <w10:wrap anchorx="page" anchory="margin"/>
            </v:group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7A61B3"/>
    <w:multiLevelType w:val="hybridMultilevel"/>
    <w:tmpl w:val="4C2EED04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873494"/>
    <w:multiLevelType w:val="hybridMultilevel"/>
    <w:tmpl w:val="9E827C2C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0230D1"/>
    <w:multiLevelType w:val="hybridMultilevel"/>
    <w:tmpl w:val="3224FCA0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78550E"/>
    <w:multiLevelType w:val="hybridMultilevel"/>
    <w:tmpl w:val="AE0EF38E"/>
    <w:lvl w:ilvl="0" w:tplc="B230517E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C0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C0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C0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C0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C0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0ED95822"/>
    <w:multiLevelType w:val="hybridMultilevel"/>
    <w:tmpl w:val="B3488446"/>
    <w:lvl w:ilvl="0" w:tplc="7EB0B8F8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i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1701EF1"/>
    <w:multiLevelType w:val="hybridMultilevel"/>
    <w:tmpl w:val="5A583D88"/>
    <w:lvl w:ilvl="0" w:tplc="161EF9F0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A0019" w:tentative="1">
      <w:start w:val="1"/>
      <w:numFmt w:val="lowerLetter"/>
      <w:lvlText w:val="%2."/>
      <w:lvlJc w:val="left"/>
      <w:pPr>
        <w:ind w:left="1440" w:hanging="360"/>
      </w:pPr>
    </w:lvl>
    <w:lvl w:ilvl="2" w:tplc="400A001B" w:tentative="1">
      <w:start w:val="1"/>
      <w:numFmt w:val="lowerRoman"/>
      <w:lvlText w:val="%3."/>
      <w:lvlJc w:val="right"/>
      <w:pPr>
        <w:ind w:left="2160" w:hanging="180"/>
      </w:pPr>
    </w:lvl>
    <w:lvl w:ilvl="3" w:tplc="400A000F" w:tentative="1">
      <w:start w:val="1"/>
      <w:numFmt w:val="decimal"/>
      <w:lvlText w:val="%4."/>
      <w:lvlJc w:val="left"/>
      <w:pPr>
        <w:ind w:left="2880" w:hanging="360"/>
      </w:pPr>
    </w:lvl>
    <w:lvl w:ilvl="4" w:tplc="400A0019" w:tentative="1">
      <w:start w:val="1"/>
      <w:numFmt w:val="lowerLetter"/>
      <w:lvlText w:val="%5."/>
      <w:lvlJc w:val="left"/>
      <w:pPr>
        <w:ind w:left="3600" w:hanging="360"/>
      </w:pPr>
    </w:lvl>
    <w:lvl w:ilvl="5" w:tplc="400A001B" w:tentative="1">
      <w:start w:val="1"/>
      <w:numFmt w:val="lowerRoman"/>
      <w:lvlText w:val="%6."/>
      <w:lvlJc w:val="right"/>
      <w:pPr>
        <w:ind w:left="4320" w:hanging="180"/>
      </w:pPr>
    </w:lvl>
    <w:lvl w:ilvl="6" w:tplc="400A000F" w:tentative="1">
      <w:start w:val="1"/>
      <w:numFmt w:val="decimal"/>
      <w:lvlText w:val="%7."/>
      <w:lvlJc w:val="left"/>
      <w:pPr>
        <w:ind w:left="5040" w:hanging="360"/>
      </w:pPr>
    </w:lvl>
    <w:lvl w:ilvl="7" w:tplc="400A0019" w:tentative="1">
      <w:start w:val="1"/>
      <w:numFmt w:val="lowerLetter"/>
      <w:lvlText w:val="%8."/>
      <w:lvlJc w:val="left"/>
      <w:pPr>
        <w:ind w:left="5760" w:hanging="360"/>
      </w:pPr>
    </w:lvl>
    <w:lvl w:ilvl="8" w:tplc="4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3641AD1"/>
    <w:multiLevelType w:val="hybridMultilevel"/>
    <w:tmpl w:val="E89C7118"/>
    <w:lvl w:ilvl="0" w:tplc="075EF15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A0019" w:tentative="1">
      <w:start w:val="1"/>
      <w:numFmt w:val="lowerLetter"/>
      <w:lvlText w:val="%2."/>
      <w:lvlJc w:val="left"/>
      <w:pPr>
        <w:ind w:left="1440" w:hanging="360"/>
      </w:pPr>
    </w:lvl>
    <w:lvl w:ilvl="2" w:tplc="400A001B" w:tentative="1">
      <w:start w:val="1"/>
      <w:numFmt w:val="lowerRoman"/>
      <w:lvlText w:val="%3."/>
      <w:lvlJc w:val="right"/>
      <w:pPr>
        <w:ind w:left="2160" w:hanging="180"/>
      </w:pPr>
    </w:lvl>
    <w:lvl w:ilvl="3" w:tplc="400A000F" w:tentative="1">
      <w:start w:val="1"/>
      <w:numFmt w:val="decimal"/>
      <w:lvlText w:val="%4."/>
      <w:lvlJc w:val="left"/>
      <w:pPr>
        <w:ind w:left="2880" w:hanging="360"/>
      </w:pPr>
    </w:lvl>
    <w:lvl w:ilvl="4" w:tplc="400A0019" w:tentative="1">
      <w:start w:val="1"/>
      <w:numFmt w:val="lowerLetter"/>
      <w:lvlText w:val="%5."/>
      <w:lvlJc w:val="left"/>
      <w:pPr>
        <w:ind w:left="3600" w:hanging="360"/>
      </w:pPr>
    </w:lvl>
    <w:lvl w:ilvl="5" w:tplc="400A001B" w:tentative="1">
      <w:start w:val="1"/>
      <w:numFmt w:val="lowerRoman"/>
      <w:lvlText w:val="%6."/>
      <w:lvlJc w:val="right"/>
      <w:pPr>
        <w:ind w:left="4320" w:hanging="180"/>
      </w:pPr>
    </w:lvl>
    <w:lvl w:ilvl="6" w:tplc="400A000F" w:tentative="1">
      <w:start w:val="1"/>
      <w:numFmt w:val="decimal"/>
      <w:lvlText w:val="%7."/>
      <w:lvlJc w:val="left"/>
      <w:pPr>
        <w:ind w:left="5040" w:hanging="360"/>
      </w:pPr>
    </w:lvl>
    <w:lvl w:ilvl="7" w:tplc="400A0019" w:tentative="1">
      <w:start w:val="1"/>
      <w:numFmt w:val="lowerLetter"/>
      <w:lvlText w:val="%8."/>
      <w:lvlJc w:val="left"/>
      <w:pPr>
        <w:ind w:left="5760" w:hanging="360"/>
      </w:pPr>
    </w:lvl>
    <w:lvl w:ilvl="8" w:tplc="4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54701AE"/>
    <w:multiLevelType w:val="hybridMultilevel"/>
    <w:tmpl w:val="DC44D88E"/>
    <w:lvl w:ilvl="0" w:tplc="40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A0019" w:tentative="1">
      <w:start w:val="1"/>
      <w:numFmt w:val="lowerLetter"/>
      <w:lvlText w:val="%2."/>
      <w:lvlJc w:val="left"/>
      <w:pPr>
        <w:ind w:left="1440" w:hanging="360"/>
      </w:pPr>
    </w:lvl>
    <w:lvl w:ilvl="2" w:tplc="400A001B" w:tentative="1">
      <w:start w:val="1"/>
      <w:numFmt w:val="lowerRoman"/>
      <w:lvlText w:val="%3."/>
      <w:lvlJc w:val="right"/>
      <w:pPr>
        <w:ind w:left="2160" w:hanging="180"/>
      </w:pPr>
    </w:lvl>
    <w:lvl w:ilvl="3" w:tplc="400A000F" w:tentative="1">
      <w:start w:val="1"/>
      <w:numFmt w:val="decimal"/>
      <w:lvlText w:val="%4."/>
      <w:lvlJc w:val="left"/>
      <w:pPr>
        <w:ind w:left="2880" w:hanging="360"/>
      </w:pPr>
    </w:lvl>
    <w:lvl w:ilvl="4" w:tplc="400A0019" w:tentative="1">
      <w:start w:val="1"/>
      <w:numFmt w:val="lowerLetter"/>
      <w:lvlText w:val="%5."/>
      <w:lvlJc w:val="left"/>
      <w:pPr>
        <w:ind w:left="3600" w:hanging="360"/>
      </w:pPr>
    </w:lvl>
    <w:lvl w:ilvl="5" w:tplc="400A001B" w:tentative="1">
      <w:start w:val="1"/>
      <w:numFmt w:val="lowerRoman"/>
      <w:lvlText w:val="%6."/>
      <w:lvlJc w:val="right"/>
      <w:pPr>
        <w:ind w:left="4320" w:hanging="180"/>
      </w:pPr>
    </w:lvl>
    <w:lvl w:ilvl="6" w:tplc="400A000F" w:tentative="1">
      <w:start w:val="1"/>
      <w:numFmt w:val="decimal"/>
      <w:lvlText w:val="%7."/>
      <w:lvlJc w:val="left"/>
      <w:pPr>
        <w:ind w:left="5040" w:hanging="360"/>
      </w:pPr>
    </w:lvl>
    <w:lvl w:ilvl="7" w:tplc="400A0019" w:tentative="1">
      <w:start w:val="1"/>
      <w:numFmt w:val="lowerLetter"/>
      <w:lvlText w:val="%8."/>
      <w:lvlJc w:val="left"/>
      <w:pPr>
        <w:ind w:left="5760" w:hanging="360"/>
      </w:pPr>
    </w:lvl>
    <w:lvl w:ilvl="8" w:tplc="4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6CE235F"/>
    <w:multiLevelType w:val="hybridMultilevel"/>
    <w:tmpl w:val="6FD22AD4"/>
    <w:lvl w:ilvl="0" w:tplc="5A968A8A">
      <w:start w:val="1"/>
      <w:numFmt w:val="decimal"/>
      <w:lvlText w:val="%1."/>
      <w:lvlJc w:val="left"/>
      <w:pPr>
        <w:ind w:left="360" w:hanging="360"/>
      </w:pPr>
      <w:rPr>
        <w:rFonts w:ascii="Papyrus" w:hAnsi="Papyrus" w:hint="default"/>
      </w:r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19191BC6"/>
    <w:multiLevelType w:val="hybridMultilevel"/>
    <w:tmpl w:val="4832181A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C0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C0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C0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C0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C0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2666549B"/>
    <w:multiLevelType w:val="hybridMultilevel"/>
    <w:tmpl w:val="692C288E"/>
    <w:lvl w:ilvl="0" w:tplc="0C0A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8296603"/>
    <w:multiLevelType w:val="hybridMultilevel"/>
    <w:tmpl w:val="CDC0DD4E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97D56D8"/>
    <w:multiLevelType w:val="hybridMultilevel"/>
    <w:tmpl w:val="CBD09B7C"/>
    <w:lvl w:ilvl="0" w:tplc="0C0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9AF4B0F"/>
    <w:multiLevelType w:val="hybridMultilevel"/>
    <w:tmpl w:val="0AFCBD8A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>
      <w:start w:val="1"/>
      <w:numFmt w:val="lowerRoman"/>
      <w:lvlText w:val="%3."/>
      <w:lvlJc w:val="right"/>
      <w:pPr>
        <w:ind w:left="2160" w:hanging="180"/>
      </w:pPr>
    </w:lvl>
    <w:lvl w:ilvl="3" w:tplc="0C0A000F">
      <w:start w:val="1"/>
      <w:numFmt w:val="decimal"/>
      <w:lvlText w:val="%4."/>
      <w:lvlJc w:val="left"/>
      <w:pPr>
        <w:ind w:left="2880" w:hanging="360"/>
      </w:pPr>
    </w:lvl>
    <w:lvl w:ilvl="4" w:tplc="0C0A0019">
      <w:start w:val="1"/>
      <w:numFmt w:val="lowerLetter"/>
      <w:lvlText w:val="%5."/>
      <w:lvlJc w:val="left"/>
      <w:pPr>
        <w:ind w:left="3600" w:hanging="360"/>
      </w:pPr>
    </w:lvl>
    <w:lvl w:ilvl="5" w:tplc="0C0A001B">
      <w:start w:val="1"/>
      <w:numFmt w:val="lowerRoman"/>
      <w:lvlText w:val="%6."/>
      <w:lvlJc w:val="right"/>
      <w:pPr>
        <w:ind w:left="4320" w:hanging="180"/>
      </w:pPr>
    </w:lvl>
    <w:lvl w:ilvl="6" w:tplc="0C0A000F">
      <w:start w:val="1"/>
      <w:numFmt w:val="decimal"/>
      <w:lvlText w:val="%7."/>
      <w:lvlJc w:val="left"/>
      <w:pPr>
        <w:ind w:left="5040" w:hanging="360"/>
      </w:pPr>
    </w:lvl>
    <w:lvl w:ilvl="7" w:tplc="0C0A0019">
      <w:start w:val="1"/>
      <w:numFmt w:val="lowerLetter"/>
      <w:lvlText w:val="%8."/>
      <w:lvlJc w:val="left"/>
      <w:pPr>
        <w:ind w:left="5760" w:hanging="360"/>
      </w:pPr>
    </w:lvl>
    <w:lvl w:ilvl="8" w:tplc="0C0A001B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9D34434"/>
    <w:multiLevelType w:val="hybridMultilevel"/>
    <w:tmpl w:val="13CCBCE6"/>
    <w:lvl w:ilvl="0" w:tplc="CEAAF600">
      <w:start w:val="1"/>
      <w:numFmt w:val="lowerLetter"/>
      <w:lvlText w:val="%1."/>
      <w:lvlJc w:val="left"/>
      <w:pPr>
        <w:ind w:left="93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650" w:hanging="360"/>
      </w:pPr>
    </w:lvl>
    <w:lvl w:ilvl="2" w:tplc="0C0A001B" w:tentative="1">
      <w:start w:val="1"/>
      <w:numFmt w:val="lowerRoman"/>
      <w:lvlText w:val="%3."/>
      <w:lvlJc w:val="right"/>
      <w:pPr>
        <w:ind w:left="2370" w:hanging="180"/>
      </w:pPr>
    </w:lvl>
    <w:lvl w:ilvl="3" w:tplc="0C0A000F" w:tentative="1">
      <w:start w:val="1"/>
      <w:numFmt w:val="decimal"/>
      <w:lvlText w:val="%4."/>
      <w:lvlJc w:val="left"/>
      <w:pPr>
        <w:ind w:left="3090" w:hanging="360"/>
      </w:pPr>
    </w:lvl>
    <w:lvl w:ilvl="4" w:tplc="0C0A0019" w:tentative="1">
      <w:start w:val="1"/>
      <w:numFmt w:val="lowerLetter"/>
      <w:lvlText w:val="%5."/>
      <w:lvlJc w:val="left"/>
      <w:pPr>
        <w:ind w:left="3810" w:hanging="360"/>
      </w:pPr>
    </w:lvl>
    <w:lvl w:ilvl="5" w:tplc="0C0A001B" w:tentative="1">
      <w:start w:val="1"/>
      <w:numFmt w:val="lowerRoman"/>
      <w:lvlText w:val="%6."/>
      <w:lvlJc w:val="right"/>
      <w:pPr>
        <w:ind w:left="4530" w:hanging="180"/>
      </w:pPr>
    </w:lvl>
    <w:lvl w:ilvl="6" w:tplc="0C0A000F" w:tentative="1">
      <w:start w:val="1"/>
      <w:numFmt w:val="decimal"/>
      <w:lvlText w:val="%7."/>
      <w:lvlJc w:val="left"/>
      <w:pPr>
        <w:ind w:left="5250" w:hanging="360"/>
      </w:pPr>
    </w:lvl>
    <w:lvl w:ilvl="7" w:tplc="0C0A0019" w:tentative="1">
      <w:start w:val="1"/>
      <w:numFmt w:val="lowerLetter"/>
      <w:lvlText w:val="%8."/>
      <w:lvlJc w:val="left"/>
      <w:pPr>
        <w:ind w:left="5970" w:hanging="360"/>
      </w:pPr>
    </w:lvl>
    <w:lvl w:ilvl="8" w:tplc="0C0A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15" w15:restartNumberingAfterBreak="0">
    <w:nsid w:val="2B8E2A72"/>
    <w:multiLevelType w:val="hybridMultilevel"/>
    <w:tmpl w:val="EC564B44"/>
    <w:lvl w:ilvl="0" w:tplc="5ADC4678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32175B89"/>
    <w:multiLevelType w:val="hybridMultilevel"/>
    <w:tmpl w:val="BE5EB9F2"/>
    <w:lvl w:ilvl="0" w:tplc="0C0A0015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C0A0019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3E465643"/>
    <w:multiLevelType w:val="hybridMultilevel"/>
    <w:tmpl w:val="754EC564"/>
    <w:lvl w:ilvl="0" w:tplc="988480E0">
      <w:start w:val="1"/>
      <w:numFmt w:val="upperLetter"/>
      <w:lvlText w:val="%1."/>
      <w:lvlJc w:val="left"/>
      <w:pPr>
        <w:ind w:left="1146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866" w:hanging="360"/>
      </w:pPr>
    </w:lvl>
    <w:lvl w:ilvl="2" w:tplc="0C0A001B" w:tentative="1">
      <w:start w:val="1"/>
      <w:numFmt w:val="lowerRoman"/>
      <w:lvlText w:val="%3."/>
      <w:lvlJc w:val="right"/>
      <w:pPr>
        <w:ind w:left="2586" w:hanging="180"/>
      </w:pPr>
    </w:lvl>
    <w:lvl w:ilvl="3" w:tplc="0C0A000F" w:tentative="1">
      <w:start w:val="1"/>
      <w:numFmt w:val="decimal"/>
      <w:lvlText w:val="%4."/>
      <w:lvlJc w:val="left"/>
      <w:pPr>
        <w:ind w:left="3306" w:hanging="360"/>
      </w:pPr>
    </w:lvl>
    <w:lvl w:ilvl="4" w:tplc="0C0A0019" w:tentative="1">
      <w:start w:val="1"/>
      <w:numFmt w:val="lowerLetter"/>
      <w:lvlText w:val="%5."/>
      <w:lvlJc w:val="left"/>
      <w:pPr>
        <w:ind w:left="4026" w:hanging="360"/>
      </w:pPr>
    </w:lvl>
    <w:lvl w:ilvl="5" w:tplc="0C0A001B" w:tentative="1">
      <w:start w:val="1"/>
      <w:numFmt w:val="lowerRoman"/>
      <w:lvlText w:val="%6."/>
      <w:lvlJc w:val="right"/>
      <w:pPr>
        <w:ind w:left="4746" w:hanging="180"/>
      </w:pPr>
    </w:lvl>
    <w:lvl w:ilvl="6" w:tplc="0C0A000F" w:tentative="1">
      <w:start w:val="1"/>
      <w:numFmt w:val="decimal"/>
      <w:lvlText w:val="%7."/>
      <w:lvlJc w:val="left"/>
      <w:pPr>
        <w:ind w:left="5466" w:hanging="360"/>
      </w:pPr>
    </w:lvl>
    <w:lvl w:ilvl="7" w:tplc="0C0A0019" w:tentative="1">
      <w:start w:val="1"/>
      <w:numFmt w:val="lowerLetter"/>
      <w:lvlText w:val="%8."/>
      <w:lvlJc w:val="left"/>
      <w:pPr>
        <w:ind w:left="6186" w:hanging="360"/>
      </w:pPr>
    </w:lvl>
    <w:lvl w:ilvl="8" w:tplc="0C0A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8" w15:restartNumberingAfterBreak="0">
    <w:nsid w:val="3F637366"/>
    <w:multiLevelType w:val="hybridMultilevel"/>
    <w:tmpl w:val="27343850"/>
    <w:lvl w:ilvl="0" w:tplc="C2EA14A8">
      <w:start w:val="1"/>
      <w:numFmt w:val="decimal"/>
      <w:lvlText w:val="%1."/>
      <w:lvlJc w:val="left"/>
      <w:pPr>
        <w:ind w:left="360" w:hanging="360"/>
      </w:pPr>
      <w:rPr>
        <w:rFonts w:ascii="Papyrus" w:hAnsi="Papyrus" w:hint="default"/>
      </w:rPr>
    </w:lvl>
    <w:lvl w:ilvl="1" w:tplc="0C0A0019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41C15722"/>
    <w:multiLevelType w:val="hybridMultilevel"/>
    <w:tmpl w:val="F8B84178"/>
    <w:lvl w:ilvl="0" w:tplc="F9D4E22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A0019" w:tentative="1">
      <w:start w:val="1"/>
      <w:numFmt w:val="lowerLetter"/>
      <w:lvlText w:val="%2."/>
      <w:lvlJc w:val="left"/>
      <w:pPr>
        <w:ind w:left="1440" w:hanging="360"/>
      </w:pPr>
    </w:lvl>
    <w:lvl w:ilvl="2" w:tplc="400A001B" w:tentative="1">
      <w:start w:val="1"/>
      <w:numFmt w:val="lowerRoman"/>
      <w:lvlText w:val="%3."/>
      <w:lvlJc w:val="right"/>
      <w:pPr>
        <w:ind w:left="2160" w:hanging="180"/>
      </w:pPr>
    </w:lvl>
    <w:lvl w:ilvl="3" w:tplc="400A000F" w:tentative="1">
      <w:start w:val="1"/>
      <w:numFmt w:val="decimal"/>
      <w:lvlText w:val="%4."/>
      <w:lvlJc w:val="left"/>
      <w:pPr>
        <w:ind w:left="2880" w:hanging="360"/>
      </w:pPr>
    </w:lvl>
    <w:lvl w:ilvl="4" w:tplc="400A0019" w:tentative="1">
      <w:start w:val="1"/>
      <w:numFmt w:val="lowerLetter"/>
      <w:lvlText w:val="%5."/>
      <w:lvlJc w:val="left"/>
      <w:pPr>
        <w:ind w:left="3600" w:hanging="360"/>
      </w:pPr>
    </w:lvl>
    <w:lvl w:ilvl="5" w:tplc="400A001B" w:tentative="1">
      <w:start w:val="1"/>
      <w:numFmt w:val="lowerRoman"/>
      <w:lvlText w:val="%6."/>
      <w:lvlJc w:val="right"/>
      <w:pPr>
        <w:ind w:left="4320" w:hanging="180"/>
      </w:pPr>
    </w:lvl>
    <w:lvl w:ilvl="6" w:tplc="400A000F" w:tentative="1">
      <w:start w:val="1"/>
      <w:numFmt w:val="decimal"/>
      <w:lvlText w:val="%7."/>
      <w:lvlJc w:val="left"/>
      <w:pPr>
        <w:ind w:left="5040" w:hanging="360"/>
      </w:pPr>
    </w:lvl>
    <w:lvl w:ilvl="7" w:tplc="400A0019" w:tentative="1">
      <w:start w:val="1"/>
      <w:numFmt w:val="lowerLetter"/>
      <w:lvlText w:val="%8."/>
      <w:lvlJc w:val="left"/>
      <w:pPr>
        <w:ind w:left="5760" w:hanging="360"/>
      </w:pPr>
    </w:lvl>
    <w:lvl w:ilvl="8" w:tplc="4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DD81C5E"/>
    <w:multiLevelType w:val="hybridMultilevel"/>
    <w:tmpl w:val="692C288E"/>
    <w:lvl w:ilvl="0" w:tplc="0C0A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EB70119"/>
    <w:multiLevelType w:val="hybridMultilevel"/>
    <w:tmpl w:val="A788ACEC"/>
    <w:lvl w:ilvl="0" w:tplc="A81E351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A0019" w:tentative="1">
      <w:start w:val="1"/>
      <w:numFmt w:val="lowerLetter"/>
      <w:lvlText w:val="%2."/>
      <w:lvlJc w:val="left"/>
      <w:pPr>
        <w:ind w:left="1440" w:hanging="360"/>
      </w:pPr>
    </w:lvl>
    <w:lvl w:ilvl="2" w:tplc="400A001B" w:tentative="1">
      <w:start w:val="1"/>
      <w:numFmt w:val="lowerRoman"/>
      <w:lvlText w:val="%3."/>
      <w:lvlJc w:val="right"/>
      <w:pPr>
        <w:ind w:left="2160" w:hanging="180"/>
      </w:pPr>
    </w:lvl>
    <w:lvl w:ilvl="3" w:tplc="400A000F" w:tentative="1">
      <w:start w:val="1"/>
      <w:numFmt w:val="decimal"/>
      <w:lvlText w:val="%4."/>
      <w:lvlJc w:val="left"/>
      <w:pPr>
        <w:ind w:left="2880" w:hanging="360"/>
      </w:pPr>
    </w:lvl>
    <w:lvl w:ilvl="4" w:tplc="400A0019" w:tentative="1">
      <w:start w:val="1"/>
      <w:numFmt w:val="lowerLetter"/>
      <w:lvlText w:val="%5."/>
      <w:lvlJc w:val="left"/>
      <w:pPr>
        <w:ind w:left="3600" w:hanging="360"/>
      </w:pPr>
    </w:lvl>
    <w:lvl w:ilvl="5" w:tplc="400A001B" w:tentative="1">
      <w:start w:val="1"/>
      <w:numFmt w:val="lowerRoman"/>
      <w:lvlText w:val="%6."/>
      <w:lvlJc w:val="right"/>
      <w:pPr>
        <w:ind w:left="4320" w:hanging="180"/>
      </w:pPr>
    </w:lvl>
    <w:lvl w:ilvl="6" w:tplc="400A000F" w:tentative="1">
      <w:start w:val="1"/>
      <w:numFmt w:val="decimal"/>
      <w:lvlText w:val="%7."/>
      <w:lvlJc w:val="left"/>
      <w:pPr>
        <w:ind w:left="5040" w:hanging="360"/>
      </w:pPr>
    </w:lvl>
    <w:lvl w:ilvl="7" w:tplc="400A0019" w:tentative="1">
      <w:start w:val="1"/>
      <w:numFmt w:val="lowerLetter"/>
      <w:lvlText w:val="%8."/>
      <w:lvlJc w:val="left"/>
      <w:pPr>
        <w:ind w:left="5760" w:hanging="360"/>
      </w:pPr>
    </w:lvl>
    <w:lvl w:ilvl="8" w:tplc="4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7400AB6"/>
    <w:multiLevelType w:val="hybridMultilevel"/>
    <w:tmpl w:val="0E6239CC"/>
    <w:lvl w:ilvl="0" w:tplc="66809A2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DFE1349"/>
    <w:multiLevelType w:val="hybridMultilevel"/>
    <w:tmpl w:val="DED42D36"/>
    <w:lvl w:ilvl="0" w:tplc="934C6CBC">
      <w:start w:val="1"/>
      <w:numFmt w:val="lowerLetter"/>
      <w:lvlText w:val="%1."/>
      <w:lvlJc w:val="left"/>
      <w:pPr>
        <w:ind w:left="786" w:hanging="360"/>
      </w:pPr>
      <w:rPr>
        <w:rFonts w:hint="default"/>
        <w:sz w:val="22"/>
      </w:rPr>
    </w:lvl>
    <w:lvl w:ilvl="1" w:tplc="0C0A0019" w:tentative="1">
      <w:start w:val="1"/>
      <w:numFmt w:val="lowerLetter"/>
      <w:lvlText w:val="%2."/>
      <w:lvlJc w:val="left"/>
      <w:pPr>
        <w:ind w:left="1506" w:hanging="360"/>
      </w:pPr>
    </w:lvl>
    <w:lvl w:ilvl="2" w:tplc="0C0A001B" w:tentative="1">
      <w:start w:val="1"/>
      <w:numFmt w:val="lowerRoman"/>
      <w:lvlText w:val="%3."/>
      <w:lvlJc w:val="right"/>
      <w:pPr>
        <w:ind w:left="2226" w:hanging="180"/>
      </w:pPr>
    </w:lvl>
    <w:lvl w:ilvl="3" w:tplc="0C0A000F" w:tentative="1">
      <w:start w:val="1"/>
      <w:numFmt w:val="decimal"/>
      <w:lvlText w:val="%4."/>
      <w:lvlJc w:val="left"/>
      <w:pPr>
        <w:ind w:left="2946" w:hanging="360"/>
      </w:pPr>
    </w:lvl>
    <w:lvl w:ilvl="4" w:tplc="0C0A0019" w:tentative="1">
      <w:start w:val="1"/>
      <w:numFmt w:val="lowerLetter"/>
      <w:lvlText w:val="%5."/>
      <w:lvlJc w:val="left"/>
      <w:pPr>
        <w:ind w:left="3666" w:hanging="360"/>
      </w:pPr>
    </w:lvl>
    <w:lvl w:ilvl="5" w:tplc="0C0A001B" w:tentative="1">
      <w:start w:val="1"/>
      <w:numFmt w:val="lowerRoman"/>
      <w:lvlText w:val="%6."/>
      <w:lvlJc w:val="right"/>
      <w:pPr>
        <w:ind w:left="4386" w:hanging="180"/>
      </w:pPr>
    </w:lvl>
    <w:lvl w:ilvl="6" w:tplc="0C0A000F" w:tentative="1">
      <w:start w:val="1"/>
      <w:numFmt w:val="decimal"/>
      <w:lvlText w:val="%7."/>
      <w:lvlJc w:val="left"/>
      <w:pPr>
        <w:ind w:left="5106" w:hanging="360"/>
      </w:pPr>
    </w:lvl>
    <w:lvl w:ilvl="7" w:tplc="0C0A0019" w:tentative="1">
      <w:start w:val="1"/>
      <w:numFmt w:val="lowerLetter"/>
      <w:lvlText w:val="%8."/>
      <w:lvlJc w:val="left"/>
      <w:pPr>
        <w:ind w:left="5826" w:hanging="360"/>
      </w:pPr>
    </w:lvl>
    <w:lvl w:ilvl="8" w:tplc="0C0A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4" w15:restartNumberingAfterBreak="0">
    <w:nsid w:val="5E424C79"/>
    <w:multiLevelType w:val="hybridMultilevel"/>
    <w:tmpl w:val="21788560"/>
    <w:lvl w:ilvl="0" w:tplc="F9BC5052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A0019">
      <w:start w:val="1"/>
      <w:numFmt w:val="lowerLetter"/>
      <w:lvlText w:val="%2."/>
      <w:lvlJc w:val="left"/>
      <w:pPr>
        <w:ind w:left="1440" w:hanging="360"/>
      </w:pPr>
    </w:lvl>
    <w:lvl w:ilvl="2" w:tplc="400A001B" w:tentative="1">
      <w:start w:val="1"/>
      <w:numFmt w:val="lowerRoman"/>
      <w:lvlText w:val="%3."/>
      <w:lvlJc w:val="right"/>
      <w:pPr>
        <w:ind w:left="2160" w:hanging="180"/>
      </w:pPr>
    </w:lvl>
    <w:lvl w:ilvl="3" w:tplc="400A000F" w:tentative="1">
      <w:start w:val="1"/>
      <w:numFmt w:val="decimal"/>
      <w:lvlText w:val="%4."/>
      <w:lvlJc w:val="left"/>
      <w:pPr>
        <w:ind w:left="2880" w:hanging="360"/>
      </w:pPr>
    </w:lvl>
    <w:lvl w:ilvl="4" w:tplc="400A0019" w:tentative="1">
      <w:start w:val="1"/>
      <w:numFmt w:val="lowerLetter"/>
      <w:lvlText w:val="%5."/>
      <w:lvlJc w:val="left"/>
      <w:pPr>
        <w:ind w:left="3600" w:hanging="360"/>
      </w:pPr>
    </w:lvl>
    <w:lvl w:ilvl="5" w:tplc="400A001B" w:tentative="1">
      <w:start w:val="1"/>
      <w:numFmt w:val="lowerRoman"/>
      <w:lvlText w:val="%6."/>
      <w:lvlJc w:val="right"/>
      <w:pPr>
        <w:ind w:left="4320" w:hanging="180"/>
      </w:pPr>
    </w:lvl>
    <w:lvl w:ilvl="6" w:tplc="400A000F" w:tentative="1">
      <w:start w:val="1"/>
      <w:numFmt w:val="decimal"/>
      <w:lvlText w:val="%7."/>
      <w:lvlJc w:val="left"/>
      <w:pPr>
        <w:ind w:left="5040" w:hanging="360"/>
      </w:pPr>
    </w:lvl>
    <w:lvl w:ilvl="7" w:tplc="400A0019" w:tentative="1">
      <w:start w:val="1"/>
      <w:numFmt w:val="lowerLetter"/>
      <w:lvlText w:val="%8."/>
      <w:lvlJc w:val="left"/>
      <w:pPr>
        <w:ind w:left="5760" w:hanging="360"/>
      </w:pPr>
    </w:lvl>
    <w:lvl w:ilvl="8" w:tplc="4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16D535D"/>
    <w:multiLevelType w:val="hybridMultilevel"/>
    <w:tmpl w:val="C2F83992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4BE13A4"/>
    <w:multiLevelType w:val="hybridMultilevel"/>
    <w:tmpl w:val="EC8C5F98"/>
    <w:lvl w:ilvl="0" w:tplc="36C0E50E">
      <w:start w:val="9"/>
      <w:numFmt w:val="upperLetter"/>
      <w:lvlText w:val="%1."/>
      <w:lvlJc w:val="left"/>
      <w:pPr>
        <w:ind w:left="360" w:hanging="360"/>
      </w:pPr>
      <w:rPr>
        <w:rFonts w:hint="default"/>
        <w:b/>
        <w:i/>
      </w:r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6B69741A"/>
    <w:multiLevelType w:val="hybridMultilevel"/>
    <w:tmpl w:val="754EC564"/>
    <w:lvl w:ilvl="0" w:tplc="988480E0">
      <w:start w:val="1"/>
      <w:numFmt w:val="upperLetter"/>
      <w:lvlText w:val="%1."/>
      <w:lvlJc w:val="left"/>
      <w:pPr>
        <w:ind w:left="1146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866" w:hanging="360"/>
      </w:pPr>
    </w:lvl>
    <w:lvl w:ilvl="2" w:tplc="0C0A001B" w:tentative="1">
      <w:start w:val="1"/>
      <w:numFmt w:val="lowerRoman"/>
      <w:lvlText w:val="%3."/>
      <w:lvlJc w:val="right"/>
      <w:pPr>
        <w:ind w:left="2586" w:hanging="180"/>
      </w:pPr>
    </w:lvl>
    <w:lvl w:ilvl="3" w:tplc="0C0A000F" w:tentative="1">
      <w:start w:val="1"/>
      <w:numFmt w:val="decimal"/>
      <w:lvlText w:val="%4."/>
      <w:lvlJc w:val="left"/>
      <w:pPr>
        <w:ind w:left="3306" w:hanging="360"/>
      </w:pPr>
    </w:lvl>
    <w:lvl w:ilvl="4" w:tplc="0C0A0019" w:tentative="1">
      <w:start w:val="1"/>
      <w:numFmt w:val="lowerLetter"/>
      <w:lvlText w:val="%5."/>
      <w:lvlJc w:val="left"/>
      <w:pPr>
        <w:ind w:left="4026" w:hanging="360"/>
      </w:pPr>
    </w:lvl>
    <w:lvl w:ilvl="5" w:tplc="0C0A001B" w:tentative="1">
      <w:start w:val="1"/>
      <w:numFmt w:val="lowerRoman"/>
      <w:lvlText w:val="%6."/>
      <w:lvlJc w:val="right"/>
      <w:pPr>
        <w:ind w:left="4746" w:hanging="180"/>
      </w:pPr>
    </w:lvl>
    <w:lvl w:ilvl="6" w:tplc="0C0A000F" w:tentative="1">
      <w:start w:val="1"/>
      <w:numFmt w:val="decimal"/>
      <w:lvlText w:val="%7."/>
      <w:lvlJc w:val="left"/>
      <w:pPr>
        <w:ind w:left="5466" w:hanging="360"/>
      </w:pPr>
    </w:lvl>
    <w:lvl w:ilvl="7" w:tplc="0C0A0019" w:tentative="1">
      <w:start w:val="1"/>
      <w:numFmt w:val="lowerLetter"/>
      <w:lvlText w:val="%8."/>
      <w:lvlJc w:val="left"/>
      <w:pPr>
        <w:ind w:left="6186" w:hanging="360"/>
      </w:pPr>
    </w:lvl>
    <w:lvl w:ilvl="8" w:tplc="0C0A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28" w15:restartNumberingAfterBreak="0">
    <w:nsid w:val="6DE776E2"/>
    <w:multiLevelType w:val="hybridMultilevel"/>
    <w:tmpl w:val="0B702CC4"/>
    <w:lvl w:ilvl="0" w:tplc="55E45E1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A0019" w:tentative="1">
      <w:start w:val="1"/>
      <w:numFmt w:val="lowerLetter"/>
      <w:lvlText w:val="%2."/>
      <w:lvlJc w:val="left"/>
      <w:pPr>
        <w:ind w:left="1440" w:hanging="360"/>
      </w:pPr>
    </w:lvl>
    <w:lvl w:ilvl="2" w:tplc="400A001B" w:tentative="1">
      <w:start w:val="1"/>
      <w:numFmt w:val="lowerRoman"/>
      <w:lvlText w:val="%3."/>
      <w:lvlJc w:val="right"/>
      <w:pPr>
        <w:ind w:left="2160" w:hanging="180"/>
      </w:pPr>
    </w:lvl>
    <w:lvl w:ilvl="3" w:tplc="400A000F" w:tentative="1">
      <w:start w:val="1"/>
      <w:numFmt w:val="decimal"/>
      <w:lvlText w:val="%4."/>
      <w:lvlJc w:val="left"/>
      <w:pPr>
        <w:ind w:left="2880" w:hanging="360"/>
      </w:pPr>
    </w:lvl>
    <w:lvl w:ilvl="4" w:tplc="400A0019" w:tentative="1">
      <w:start w:val="1"/>
      <w:numFmt w:val="lowerLetter"/>
      <w:lvlText w:val="%5."/>
      <w:lvlJc w:val="left"/>
      <w:pPr>
        <w:ind w:left="3600" w:hanging="360"/>
      </w:pPr>
    </w:lvl>
    <w:lvl w:ilvl="5" w:tplc="400A001B" w:tentative="1">
      <w:start w:val="1"/>
      <w:numFmt w:val="lowerRoman"/>
      <w:lvlText w:val="%6."/>
      <w:lvlJc w:val="right"/>
      <w:pPr>
        <w:ind w:left="4320" w:hanging="180"/>
      </w:pPr>
    </w:lvl>
    <w:lvl w:ilvl="6" w:tplc="400A000F" w:tentative="1">
      <w:start w:val="1"/>
      <w:numFmt w:val="decimal"/>
      <w:lvlText w:val="%7."/>
      <w:lvlJc w:val="left"/>
      <w:pPr>
        <w:ind w:left="5040" w:hanging="360"/>
      </w:pPr>
    </w:lvl>
    <w:lvl w:ilvl="7" w:tplc="400A0019" w:tentative="1">
      <w:start w:val="1"/>
      <w:numFmt w:val="lowerLetter"/>
      <w:lvlText w:val="%8."/>
      <w:lvlJc w:val="left"/>
      <w:pPr>
        <w:ind w:left="5760" w:hanging="360"/>
      </w:pPr>
    </w:lvl>
    <w:lvl w:ilvl="8" w:tplc="4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DFB7B8F"/>
    <w:multiLevelType w:val="hybridMultilevel"/>
    <w:tmpl w:val="2E96A37C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E7C5092"/>
    <w:multiLevelType w:val="hybridMultilevel"/>
    <w:tmpl w:val="488C9E40"/>
    <w:lvl w:ilvl="0" w:tplc="EEA4882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A0019">
      <w:start w:val="1"/>
      <w:numFmt w:val="lowerLetter"/>
      <w:lvlText w:val="%2."/>
      <w:lvlJc w:val="left"/>
      <w:pPr>
        <w:ind w:left="1440" w:hanging="360"/>
      </w:pPr>
    </w:lvl>
    <w:lvl w:ilvl="2" w:tplc="400A001B">
      <w:start w:val="1"/>
      <w:numFmt w:val="lowerRoman"/>
      <w:lvlText w:val="%3."/>
      <w:lvlJc w:val="right"/>
      <w:pPr>
        <w:ind w:left="2160" w:hanging="180"/>
      </w:pPr>
    </w:lvl>
    <w:lvl w:ilvl="3" w:tplc="400A000F" w:tentative="1">
      <w:start w:val="1"/>
      <w:numFmt w:val="decimal"/>
      <w:lvlText w:val="%4."/>
      <w:lvlJc w:val="left"/>
      <w:pPr>
        <w:ind w:left="2880" w:hanging="360"/>
      </w:pPr>
    </w:lvl>
    <w:lvl w:ilvl="4" w:tplc="400A0019" w:tentative="1">
      <w:start w:val="1"/>
      <w:numFmt w:val="lowerLetter"/>
      <w:lvlText w:val="%5."/>
      <w:lvlJc w:val="left"/>
      <w:pPr>
        <w:ind w:left="3600" w:hanging="360"/>
      </w:pPr>
    </w:lvl>
    <w:lvl w:ilvl="5" w:tplc="400A001B" w:tentative="1">
      <w:start w:val="1"/>
      <w:numFmt w:val="lowerRoman"/>
      <w:lvlText w:val="%6."/>
      <w:lvlJc w:val="right"/>
      <w:pPr>
        <w:ind w:left="4320" w:hanging="180"/>
      </w:pPr>
    </w:lvl>
    <w:lvl w:ilvl="6" w:tplc="400A000F" w:tentative="1">
      <w:start w:val="1"/>
      <w:numFmt w:val="decimal"/>
      <w:lvlText w:val="%7."/>
      <w:lvlJc w:val="left"/>
      <w:pPr>
        <w:ind w:left="5040" w:hanging="360"/>
      </w:pPr>
    </w:lvl>
    <w:lvl w:ilvl="7" w:tplc="400A0019" w:tentative="1">
      <w:start w:val="1"/>
      <w:numFmt w:val="lowerLetter"/>
      <w:lvlText w:val="%8."/>
      <w:lvlJc w:val="left"/>
      <w:pPr>
        <w:ind w:left="5760" w:hanging="360"/>
      </w:pPr>
    </w:lvl>
    <w:lvl w:ilvl="8" w:tplc="4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EC42716"/>
    <w:multiLevelType w:val="hybridMultilevel"/>
    <w:tmpl w:val="9AA099CE"/>
    <w:lvl w:ilvl="0" w:tplc="0C0A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C0A0019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 w15:restartNumberingAfterBreak="0">
    <w:nsid w:val="724928C4"/>
    <w:multiLevelType w:val="hybridMultilevel"/>
    <w:tmpl w:val="B33C868C"/>
    <w:lvl w:ilvl="0" w:tplc="A426F24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A0019" w:tentative="1">
      <w:start w:val="1"/>
      <w:numFmt w:val="lowerLetter"/>
      <w:lvlText w:val="%2."/>
      <w:lvlJc w:val="left"/>
      <w:pPr>
        <w:ind w:left="1440" w:hanging="360"/>
      </w:pPr>
    </w:lvl>
    <w:lvl w:ilvl="2" w:tplc="400A001B" w:tentative="1">
      <w:start w:val="1"/>
      <w:numFmt w:val="lowerRoman"/>
      <w:lvlText w:val="%3."/>
      <w:lvlJc w:val="right"/>
      <w:pPr>
        <w:ind w:left="2160" w:hanging="180"/>
      </w:pPr>
    </w:lvl>
    <w:lvl w:ilvl="3" w:tplc="400A000F" w:tentative="1">
      <w:start w:val="1"/>
      <w:numFmt w:val="decimal"/>
      <w:lvlText w:val="%4."/>
      <w:lvlJc w:val="left"/>
      <w:pPr>
        <w:ind w:left="2880" w:hanging="360"/>
      </w:pPr>
    </w:lvl>
    <w:lvl w:ilvl="4" w:tplc="400A0019" w:tentative="1">
      <w:start w:val="1"/>
      <w:numFmt w:val="lowerLetter"/>
      <w:lvlText w:val="%5."/>
      <w:lvlJc w:val="left"/>
      <w:pPr>
        <w:ind w:left="3600" w:hanging="360"/>
      </w:pPr>
    </w:lvl>
    <w:lvl w:ilvl="5" w:tplc="400A001B" w:tentative="1">
      <w:start w:val="1"/>
      <w:numFmt w:val="lowerRoman"/>
      <w:lvlText w:val="%6."/>
      <w:lvlJc w:val="right"/>
      <w:pPr>
        <w:ind w:left="4320" w:hanging="180"/>
      </w:pPr>
    </w:lvl>
    <w:lvl w:ilvl="6" w:tplc="400A000F" w:tentative="1">
      <w:start w:val="1"/>
      <w:numFmt w:val="decimal"/>
      <w:lvlText w:val="%7."/>
      <w:lvlJc w:val="left"/>
      <w:pPr>
        <w:ind w:left="5040" w:hanging="360"/>
      </w:pPr>
    </w:lvl>
    <w:lvl w:ilvl="7" w:tplc="400A0019" w:tentative="1">
      <w:start w:val="1"/>
      <w:numFmt w:val="lowerLetter"/>
      <w:lvlText w:val="%8."/>
      <w:lvlJc w:val="left"/>
      <w:pPr>
        <w:ind w:left="5760" w:hanging="360"/>
      </w:pPr>
    </w:lvl>
    <w:lvl w:ilvl="8" w:tplc="4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B646F30"/>
    <w:multiLevelType w:val="hybridMultilevel"/>
    <w:tmpl w:val="CDC0C348"/>
    <w:lvl w:ilvl="0" w:tplc="B6C2BA18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i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DCC5050"/>
    <w:multiLevelType w:val="hybridMultilevel"/>
    <w:tmpl w:val="3A34466C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415123499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220096714">
    <w:abstractNumId w:val="15"/>
  </w:num>
  <w:num w:numId="3" w16cid:durableId="360476355">
    <w:abstractNumId w:val="17"/>
  </w:num>
  <w:num w:numId="4" w16cid:durableId="1587150876">
    <w:abstractNumId w:val="26"/>
  </w:num>
  <w:num w:numId="5" w16cid:durableId="1633974107">
    <w:abstractNumId w:val="16"/>
  </w:num>
  <w:num w:numId="6" w16cid:durableId="1810317537">
    <w:abstractNumId w:val="0"/>
  </w:num>
  <w:num w:numId="7" w16cid:durableId="971057955">
    <w:abstractNumId w:val="31"/>
  </w:num>
  <w:num w:numId="8" w16cid:durableId="1678264790">
    <w:abstractNumId w:val="11"/>
  </w:num>
  <w:num w:numId="9" w16cid:durableId="872764272">
    <w:abstractNumId w:val="25"/>
  </w:num>
  <w:num w:numId="10" w16cid:durableId="418866125">
    <w:abstractNumId w:val="2"/>
  </w:num>
  <w:num w:numId="11" w16cid:durableId="1338267953">
    <w:abstractNumId w:val="29"/>
  </w:num>
  <w:num w:numId="12" w16cid:durableId="1907838981">
    <w:abstractNumId w:val="20"/>
  </w:num>
  <w:num w:numId="13" w16cid:durableId="1642688944">
    <w:abstractNumId w:val="4"/>
  </w:num>
  <w:num w:numId="14" w16cid:durableId="1608149461">
    <w:abstractNumId w:val="12"/>
  </w:num>
  <w:num w:numId="15" w16cid:durableId="583341877">
    <w:abstractNumId w:val="1"/>
  </w:num>
  <w:num w:numId="16" w16cid:durableId="1086925166">
    <w:abstractNumId w:val="33"/>
  </w:num>
  <w:num w:numId="17" w16cid:durableId="1035425119">
    <w:abstractNumId w:val="3"/>
  </w:num>
  <w:num w:numId="18" w16cid:durableId="1452287815">
    <w:abstractNumId w:val="23"/>
  </w:num>
  <w:num w:numId="19" w16cid:durableId="2116510657">
    <w:abstractNumId w:val="27"/>
  </w:num>
  <w:num w:numId="20" w16cid:durableId="1610745238">
    <w:abstractNumId w:val="10"/>
  </w:num>
  <w:num w:numId="21" w16cid:durableId="543908651">
    <w:abstractNumId w:val="14"/>
  </w:num>
  <w:num w:numId="22" w16cid:durableId="1318535272">
    <w:abstractNumId w:val="9"/>
  </w:num>
  <w:num w:numId="23" w16cid:durableId="2097437379">
    <w:abstractNumId w:val="34"/>
  </w:num>
  <w:num w:numId="24" w16cid:durableId="24139885">
    <w:abstractNumId w:val="18"/>
  </w:num>
  <w:num w:numId="25" w16cid:durableId="1241066448">
    <w:abstractNumId w:val="8"/>
  </w:num>
  <w:num w:numId="26" w16cid:durableId="979698462">
    <w:abstractNumId w:val="7"/>
  </w:num>
  <w:num w:numId="27" w16cid:durableId="537010721">
    <w:abstractNumId w:val="19"/>
  </w:num>
  <w:num w:numId="28" w16cid:durableId="1267807656">
    <w:abstractNumId w:val="24"/>
  </w:num>
  <w:num w:numId="29" w16cid:durableId="1771462659">
    <w:abstractNumId w:val="28"/>
  </w:num>
  <w:num w:numId="30" w16cid:durableId="564728633">
    <w:abstractNumId w:val="5"/>
  </w:num>
  <w:num w:numId="31" w16cid:durableId="861043676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 w16cid:durableId="174342812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 w16cid:durableId="263924572">
    <w:abstractNumId w:val="22"/>
  </w:num>
  <w:num w:numId="34" w16cid:durableId="1971784162">
    <w:abstractNumId w:val="30"/>
  </w:num>
  <w:num w:numId="35" w16cid:durableId="713694668">
    <w:abstractNumId w:val="21"/>
  </w:num>
  <w:num w:numId="36" w16cid:durableId="1600487069">
    <w:abstractNumId w:val="6"/>
  </w:num>
  <w:num w:numId="37" w16cid:durableId="117768955">
    <w:abstractNumId w:val="32"/>
  </w:num>
  <w:numIdMacAtCleanup w:val="2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8"/>
  <w:proofState w:spelling="clean" w:grammar="clean"/>
  <w:defaultTabStop w:val="709"/>
  <w:hyphenationZone w:val="425"/>
  <w:drawingGridHorizontalSpacing w:val="110"/>
  <w:displayHorizontalDrawingGridEvery w:val="2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E2BF5"/>
    <w:rsid w:val="0000446B"/>
    <w:rsid w:val="000049F4"/>
    <w:rsid w:val="000059EB"/>
    <w:rsid w:val="00011F10"/>
    <w:rsid w:val="000218FC"/>
    <w:rsid w:val="000220FA"/>
    <w:rsid w:val="00024694"/>
    <w:rsid w:val="000267DA"/>
    <w:rsid w:val="00027C5C"/>
    <w:rsid w:val="0004143D"/>
    <w:rsid w:val="00045234"/>
    <w:rsid w:val="00046AB4"/>
    <w:rsid w:val="000565B5"/>
    <w:rsid w:val="000613F6"/>
    <w:rsid w:val="00077712"/>
    <w:rsid w:val="0008466B"/>
    <w:rsid w:val="0008488A"/>
    <w:rsid w:val="00093409"/>
    <w:rsid w:val="000A43A3"/>
    <w:rsid w:val="000A6522"/>
    <w:rsid w:val="000B0840"/>
    <w:rsid w:val="000B20F4"/>
    <w:rsid w:val="000B42FD"/>
    <w:rsid w:val="000B7454"/>
    <w:rsid w:val="000C6150"/>
    <w:rsid w:val="000C6DE3"/>
    <w:rsid w:val="000D19EB"/>
    <w:rsid w:val="000D1B16"/>
    <w:rsid w:val="000D6060"/>
    <w:rsid w:val="000E18BB"/>
    <w:rsid w:val="000E49A0"/>
    <w:rsid w:val="00103408"/>
    <w:rsid w:val="00107CA2"/>
    <w:rsid w:val="00115305"/>
    <w:rsid w:val="00115395"/>
    <w:rsid w:val="00116F22"/>
    <w:rsid w:val="00121950"/>
    <w:rsid w:val="00122355"/>
    <w:rsid w:val="00122518"/>
    <w:rsid w:val="00132DFA"/>
    <w:rsid w:val="00133877"/>
    <w:rsid w:val="00141A29"/>
    <w:rsid w:val="0014201C"/>
    <w:rsid w:val="00147A5A"/>
    <w:rsid w:val="0015195D"/>
    <w:rsid w:val="00152230"/>
    <w:rsid w:val="00152543"/>
    <w:rsid w:val="00163D01"/>
    <w:rsid w:val="00166988"/>
    <w:rsid w:val="001707EC"/>
    <w:rsid w:val="0017729A"/>
    <w:rsid w:val="00182D64"/>
    <w:rsid w:val="001831E6"/>
    <w:rsid w:val="001836E6"/>
    <w:rsid w:val="00192166"/>
    <w:rsid w:val="001A4767"/>
    <w:rsid w:val="001A4C9A"/>
    <w:rsid w:val="001A60D5"/>
    <w:rsid w:val="001C1489"/>
    <w:rsid w:val="001C3796"/>
    <w:rsid w:val="001C5C47"/>
    <w:rsid w:val="001C7B04"/>
    <w:rsid w:val="001D1740"/>
    <w:rsid w:val="001D46A3"/>
    <w:rsid w:val="001E597D"/>
    <w:rsid w:val="001F1C39"/>
    <w:rsid w:val="001F1CEA"/>
    <w:rsid w:val="001F3BBC"/>
    <w:rsid w:val="001F3E1C"/>
    <w:rsid w:val="001F75B8"/>
    <w:rsid w:val="0020014D"/>
    <w:rsid w:val="00202B62"/>
    <w:rsid w:val="00203DD4"/>
    <w:rsid w:val="00204EB4"/>
    <w:rsid w:val="00207636"/>
    <w:rsid w:val="002114A5"/>
    <w:rsid w:val="0021551D"/>
    <w:rsid w:val="00226656"/>
    <w:rsid w:val="00247072"/>
    <w:rsid w:val="00247805"/>
    <w:rsid w:val="00251363"/>
    <w:rsid w:val="002608E3"/>
    <w:rsid w:val="00266337"/>
    <w:rsid w:val="00271227"/>
    <w:rsid w:val="0028250D"/>
    <w:rsid w:val="0028302E"/>
    <w:rsid w:val="002848E0"/>
    <w:rsid w:val="0029193A"/>
    <w:rsid w:val="00294ED0"/>
    <w:rsid w:val="002A19D9"/>
    <w:rsid w:val="002A2A18"/>
    <w:rsid w:val="002A3B66"/>
    <w:rsid w:val="002B0DD5"/>
    <w:rsid w:val="002B35AD"/>
    <w:rsid w:val="002B367D"/>
    <w:rsid w:val="002B4DB2"/>
    <w:rsid w:val="002C64B8"/>
    <w:rsid w:val="002D0536"/>
    <w:rsid w:val="002D210E"/>
    <w:rsid w:val="002D35F3"/>
    <w:rsid w:val="002D3ADE"/>
    <w:rsid w:val="002D6329"/>
    <w:rsid w:val="002D6E61"/>
    <w:rsid w:val="002D7F66"/>
    <w:rsid w:val="002E5983"/>
    <w:rsid w:val="002E6D14"/>
    <w:rsid w:val="002F0756"/>
    <w:rsid w:val="002F1957"/>
    <w:rsid w:val="002F28C6"/>
    <w:rsid w:val="002F39A9"/>
    <w:rsid w:val="002F650C"/>
    <w:rsid w:val="00302A27"/>
    <w:rsid w:val="00304A73"/>
    <w:rsid w:val="00311000"/>
    <w:rsid w:val="00315D13"/>
    <w:rsid w:val="0032086A"/>
    <w:rsid w:val="00321013"/>
    <w:rsid w:val="00322591"/>
    <w:rsid w:val="0034117F"/>
    <w:rsid w:val="003453C9"/>
    <w:rsid w:val="00350221"/>
    <w:rsid w:val="0035194B"/>
    <w:rsid w:val="00356C4A"/>
    <w:rsid w:val="003654FE"/>
    <w:rsid w:val="00370820"/>
    <w:rsid w:val="00370F2C"/>
    <w:rsid w:val="00374CCE"/>
    <w:rsid w:val="003767E2"/>
    <w:rsid w:val="00384A0A"/>
    <w:rsid w:val="00385ABA"/>
    <w:rsid w:val="00390378"/>
    <w:rsid w:val="003971E3"/>
    <w:rsid w:val="003B01C7"/>
    <w:rsid w:val="003C08D8"/>
    <w:rsid w:val="003C1CD8"/>
    <w:rsid w:val="003D225B"/>
    <w:rsid w:val="003D5247"/>
    <w:rsid w:val="003D67FC"/>
    <w:rsid w:val="003F24D5"/>
    <w:rsid w:val="00400045"/>
    <w:rsid w:val="00404E57"/>
    <w:rsid w:val="00406570"/>
    <w:rsid w:val="004073DD"/>
    <w:rsid w:val="00410684"/>
    <w:rsid w:val="00412566"/>
    <w:rsid w:val="00413B38"/>
    <w:rsid w:val="00413D01"/>
    <w:rsid w:val="0042026F"/>
    <w:rsid w:val="00427200"/>
    <w:rsid w:val="00431EA6"/>
    <w:rsid w:val="00433C3B"/>
    <w:rsid w:val="00434935"/>
    <w:rsid w:val="00434CB9"/>
    <w:rsid w:val="004354C0"/>
    <w:rsid w:val="00441796"/>
    <w:rsid w:val="004473C1"/>
    <w:rsid w:val="00453D9B"/>
    <w:rsid w:val="004605B0"/>
    <w:rsid w:val="00461DEB"/>
    <w:rsid w:val="00466F83"/>
    <w:rsid w:val="0047210B"/>
    <w:rsid w:val="0048326C"/>
    <w:rsid w:val="00485016"/>
    <w:rsid w:val="0048624F"/>
    <w:rsid w:val="00486879"/>
    <w:rsid w:val="00487E2B"/>
    <w:rsid w:val="00491488"/>
    <w:rsid w:val="00493572"/>
    <w:rsid w:val="0049481B"/>
    <w:rsid w:val="004A020D"/>
    <w:rsid w:val="004C0781"/>
    <w:rsid w:val="004C55B3"/>
    <w:rsid w:val="004D1905"/>
    <w:rsid w:val="004D2D1E"/>
    <w:rsid w:val="004D3BDA"/>
    <w:rsid w:val="004E1991"/>
    <w:rsid w:val="004F1C18"/>
    <w:rsid w:val="004F3300"/>
    <w:rsid w:val="004F3879"/>
    <w:rsid w:val="004F4483"/>
    <w:rsid w:val="004F7B29"/>
    <w:rsid w:val="00503E28"/>
    <w:rsid w:val="00510AD8"/>
    <w:rsid w:val="005116B7"/>
    <w:rsid w:val="00511C82"/>
    <w:rsid w:val="005217E4"/>
    <w:rsid w:val="005243D9"/>
    <w:rsid w:val="00524A65"/>
    <w:rsid w:val="00534AA1"/>
    <w:rsid w:val="00545BED"/>
    <w:rsid w:val="005468D9"/>
    <w:rsid w:val="00550F05"/>
    <w:rsid w:val="00571572"/>
    <w:rsid w:val="005901E5"/>
    <w:rsid w:val="005919C2"/>
    <w:rsid w:val="005A1D03"/>
    <w:rsid w:val="005A1E58"/>
    <w:rsid w:val="005A6549"/>
    <w:rsid w:val="005A75AE"/>
    <w:rsid w:val="005A763E"/>
    <w:rsid w:val="005B2974"/>
    <w:rsid w:val="005C2653"/>
    <w:rsid w:val="005C5E85"/>
    <w:rsid w:val="005C62A0"/>
    <w:rsid w:val="005C6719"/>
    <w:rsid w:val="005D205A"/>
    <w:rsid w:val="005D559C"/>
    <w:rsid w:val="005D5F47"/>
    <w:rsid w:val="005E4BDF"/>
    <w:rsid w:val="005E6C40"/>
    <w:rsid w:val="005F48C2"/>
    <w:rsid w:val="005F7AA7"/>
    <w:rsid w:val="00601D5B"/>
    <w:rsid w:val="00603A1C"/>
    <w:rsid w:val="00616D66"/>
    <w:rsid w:val="006248EC"/>
    <w:rsid w:val="00632CC8"/>
    <w:rsid w:val="0064026A"/>
    <w:rsid w:val="006427D5"/>
    <w:rsid w:val="00653747"/>
    <w:rsid w:val="00655DA2"/>
    <w:rsid w:val="00655E4A"/>
    <w:rsid w:val="00667A8B"/>
    <w:rsid w:val="00670051"/>
    <w:rsid w:val="0067292D"/>
    <w:rsid w:val="00675E43"/>
    <w:rsid w:val="0067724B"/>
    <w:rsid w:val="00682EED"/>
    <w:rsid w:val="00692CA9"/>
    <w:rsid w:val="00697C23"/>
    <w:rsid w:val="006A2989"/>
    <w:rsid w:val="006A42D6"/>
    <w:rsid w:val="006A510B"/>
    <w:rsid w:val="006A65A2"/>
    <w:rsid w:val="006B1235"/>
    <w:rsid w:val="006B2B88"/>
    <w:rsid w:val="006C4346"/>
    <w:rsid w:val="006D0174"/>
    <w:rsid w:val="006D05C4"/>
    <w:rsid w:val="006D77A5"/>
    <w:rsid w:val="006E2BF5"/>
    <w:rsid w:val="006E4A45"/>
    <w:rsid w:val="006E5D8A"/>
    <w:rsid w:val="006E7E57"/>
    <w:rsid w:val="006F60C6"/>
    <w:rsid w:val="007001B3"/>
    <w:rsid w:val="00705BA2"/>
    <w:rsid w:val="00712594"/>
    <w:rsid w:val="00716418"/>
    <w:rsid w:val="007167D6"/>
    <w:rsid w:val="00722B7D"/>
    <w:rsid w:val="00724028"/>
    <w:rsid w:val="00724AA5"/>
    <w:rsid w:val="00724D70"/>
    <w:rsid w:val="00732A19"/>
    <w:rsid w:val="0073429E"/>
    <w:rsid w:val="00734E47"/>
    <w:rsid w:val="007355D6"/>
    <w:rsid w:val="00736645"/>
    <w:rsid w:val="00746681"/>
    <w:rsid w:val="00747183"/>
    <w:rsid w:val="00747D6F"/>
    <w:rsid w:val="007503AF"/>
    <w:rsid w:val="00750BFA"/>
    <w:rsid w:val="00750C24"/>
    <w:rsid w:val="00752634"/>
    <w:rsid w:val="00755ABC"/>
    <w:rsid w:val="00764819"/>
    <w:rsid w:val="007651D0"/>
    <w:rsid w:val="0076562B"/>
    <w:rsid w:val="007757CE"/>
    <w:rsid w:val="00777E08"/>
    <w:rsid w:val="00780A2D"/>
    <w:rsid w:val="00780BB9"/>
    <w:rsid w:val="007838BD"/>
    <w:rsid w:val="007856CC"/>
    <w:rsid w:val="007920D9"/>
    <w:rsid w:val="00794C8F"/>
    <w:rsid w:val="007A56F8"/>
    <w:rsid w:val="007A5C5C"/>
    <w:rsid w:val="007B18D1"/>
    <w:rsid w:val="007C1A68"/>
    <w:rsid w:val="007C58AB"/>
    <w:rsid w:val="007C6A3F"/>
    <w:rsid w:val="007C6E44"/>
    <w:rsid w:val="007D0E76"/>
    <w:rsid w:val="007D5734"/>
    <w:rsid w:val="007E4B07"/>
    <w:rsid w:val="007E7060"/>
    <w:rsid w:val="007E79F3"/>
    <w:rsid w:val="007E7F65"/>
    <w:rsid w:val="007F5D2A"/>
    <w:rsid w:val="007F6A46"/>
    <w:rsid w:val="007F7A7E"/>
    <w:rsid w:val="008111F1"/>
    <w:rsid w:val="00815376"/>
    <w:rsid w:val="00817FA0"/>
    <w:rsid w:val="00824A3C"/>
    <w:rsid w:val="0083043E"/>
    <w:rsid w:val="008334ED"/>
    <w:rsid w:val="00841285"/>
    <w:rsid w:val="00846CE0"/>
    <w:rsid w:val="00851C3D"/>
    <w:rsid w:val="008523C6"/>
    <w:rsid w:val="0085318B"/>
    <w:rsid w:val="00856178"/>
    <w:rsid w:val="00866ECD"/>
    <w:rsid w:val="008713D6"/>
    <w:rsid w:val="00877243"/>
    <w:rsid w:val="00880DD0"/>
    <w:rsid w:val="0088551C"/>
    <w:rsid w:val="00890FF5"/>
    <w:rsid w:val="008947BC"/>
    <w:rsid w:val="00894CB1"/>
    <w:rsid w:val="00897436"/>
    <w:rsid w:val="008A23A2"/>
    <w:rsid w:val="008A2DEF"/>
    <w:rsid w:val="008A5EE8"/>
    <w:rsid w:val="008A6346"/>
    <w:rsid w:val="008A72D8"/>
    <w:rsid w:val="008B2996"/>
    <w:rsid w:val="008B4441"/>
    <w:rsid w:val="008B5DB5"/>
    <w:rsid w:val="008B7F61"/>
    <w:rsid w:val="008C64CD"/>
    <w:rsid w:val="008C7DCF"/>
    <w:rsid w:val="008D5E89"/>
    <w:rsid w:val="008E0097"/>
    <w:rsid w:val="008E690F"/>
    <w:rsid w:val="008F302A"/>
    <w:rsid w:val="008F7E8E"/>
    <w:rsid w:val="00903FB1"/>
    <w:rsid w:val="0090698E"/>
    <w:rsid w:val="00913807"/>
    <w:rsid w:val="00914C7B"/>
    <w:rsid w:val="00920D0C"/>
    <w:rsid w:val="00926B0B"/>
    <w:rsid w:val="009403BF"/>
    <w:rsid w:val="0094080E"/>
    <w:rsid w:val="009427A6"/>
    <w:rsid w:val="00942A3A"/>
    <w:rsid w:val="00951C75"/>
    <w:rsid w:val="00957E20"/>
    <w:rsid w:val="00961B6A"/>
    <w:rsid w:val="00964174"/>
    <w:rsid w:val="009664A9"/>
    <w:rsid w:val="00974020"/>
    <w:rsid w:val="009817B3"/>
    <w:rsid w:val="009854EB"/>
    <w:rsid w:val="00991A79"/>
    <w:rsid w:val="00991AD9"/>
    <w:rsid w:val="009948BF"/>
    <w:rsid w:val="00995B28"/>
    <w:rsid w:val="00995F2F"/>
    <w:rsid w:val="0099656A"/>
    <w:rsid w:val="0099735C"/>
    <w:rsid w:val="009A0E7C"/>
    <w:rsid w:val="009A1499"/>
    <w:rsid w:val="009A427B"/>
    <w:rsid w:val="009A4D5F"/>
    <w:rsid w:val="009A500E"/>
    <w:rsid w:val="009B1B12"/>
    <w:rsid w:val="009B422A"/>
    <w:rsid w:val="009B6C17"/>
    <w:rsid w:val="009C2DBE"/>
    <w:rsid w:val="009C45D3"/>
    <w:rsid w:val="009C65C7"/>
    <w:rsid w:val="009C6B1E"/>
    <w:rsid w:val="009C7892"/>
    <w:rsid w:val="009D22B5"/>
    <w:rsid w:val="009D7BD5"/>
    <w:rsid w:val="009E364D"/>
    <w:rsid w:val="009F24EF"/>
    <w:rsid w:val="009F3F42"/>
    <w:rsid w:val="009F4DCA"/>
    <w:rsid w:val="009F7D33"/>
    <w:rsid w:val="00A11FBF"/>
    <w:rsid w:val="00A2101C"/>
    <w:rsid w:val="00A22024"/>
    <w:rsid w:val="00A254F4"/>
    <w:rsid w:val="00A34791"/>
    <w:rsid w:val="00A40018"/>
    <w:rsid w:val="00A4352D"/>
    <w:rsid w:val="00A46850"/>
    <w:rsid w:val="00A52856"/>
    <w:rsid w:val="00A651B4"/>
    <w:rsid w:val="00A707A6"/>
    <w:rsid w:val="00A70D5B"/>
    <w:rsid w:val="00A77CA9"/>
    <w:rsid w:val="00A8399E"/>
    <w:rsid w:val="00A84871"/>
    <w:rsid w:val="00A9018A"/>
    <w:rsid w:val="00A91108"/>
    <w:rsid w:val="00A94D87"/>
    <w:rsid w:val="00A95A69"/>
    <w:rsid w:val="00A95B3E"/>
    <w:rsid w:val="00AA256B"/>
    <w:rsid w:val="00AA3174"/>
    <w:rsid w:val="00AA7782"/>
    <w:rsid w:val="00AB1684"/>
    <w:rsid w:val="00AC443E"/>
    <w:rsid w:val="00AD3FAB"/>
    <w:rsid w:val="00AD4622"/>
    <w:rsid w:val="00AD5677"/>
    <w:rsid w:val="00AE0231"/>
    <w:rsid w:val="00AE6FD3"/>
    <w:rsid w:val="00AE7201"/>
    <w:rsid w:val="00AF04D1"/>
    <w:rsid w:val="00AF326B"/>
    <w:rsid w:val="00AF3AB3"/>
    <w:rsid w:val="00AF7DCA"/>
    <w:rsid w:val="00AF7FEB"/>
    <w:rsid w:val="00B03893"/>
    <w:rsid w:val="00B0474D"/>
    <w:rsid w:val="00B059CD"/>
    <w:rsid w:val="00B07160"/>
    <w:rsid w:val="00B10F11"/>
    <w:rsid w:val="00B1151E"/>
    <w:rsid w:val="00B11849"/>
    <w:rsid w:val="00B11C4D"/>
    <w:rsid w:val="00B11D3B"/>
    <w:rsid w:val="00B128BA"/>
    <w:rsid w:val="00B129B5"/>
    <w:rsid w:val="00B15469"/>
    <w:rsid w:val="00B20E1C"/>
    <w:rsid w:val="00B21079"/>
    <w:rsid w:val="00B23212"/>
    <w:rsid w:val="00B252DE"/>
    <w:rsid w:val="00B25ABD"/>
    <w:rsid w:val="00B27F34"/>
    <w:rsid w:val="00B357CF"/>
    <w:rsid w:val="00B4220A"/>
    <w:rsid w:val="00B43AB7"/>
    <w:rsid w:val="00B43F9B"/>
    <w:rsid w:val="00B460DE"/>
    <w:rsid w:val="00B46421"/>
    <w:rsid w:val="00B46978"/>
    <w:rsid w:val="00B47F13"/>
    <w:rsid w:val="00B508B3"/>
    <w:rsid w:val="00B510ED"/>
    <w:rsid w:val="00B5730F"/>
    <w:rsid w:val="00B60051"/>
    <w:rsid w:val="00B647E6"/>
    <w:rsid w:val="00B670C0"/>
    <w:rsid w:val="00B7003F"/>
    <w:rsid w:val="00B7047E"/>
    <w:rsid w:val="00B7692D"/>
    <w:rsid w:val="00B83764"/>
    <w:rsid w:val="00B8643A"/>
    <w:rsid w:val="00B8689C"/>
    <w:rsid w:val="00B87B7C"/>
    <w:rsid w:val="00B92BBA"/>
    <w:rsid w:val="00BA1129"/>
    <w:rsid w:val="00BA7AB7"/>
    <w:rsid w:val="00BB26F2"/>
    <w:rsid w:val="00BB6925"/>
    <w:rsid w:val="00BB6C06"/>
    <w:rsid w:val="00BB7AC6"/>
    <w:rsid w:val="00BC082D"/>
    <w:rsid w:val="00BC5E4A"/>
    <w:rsid w:val="00BD1676"/>
    <w:rsid w:val="00BD6E1D"/>
    <w:rsid w:val="00BE4C63"/>
    <w:rsid w:val="00BE75AA"/>
    <w:rsid w:val="00BF05AD"/>
    <w:rsid w:val="00BF2B96"/>
    <w:rsid w:val="00BF5592"/>
    <w:rsid w:val="00BF6140"/>
    <w:rsid w:val="00BF63E4"/>
    <w:rsid w:val="00C01767"/>
    <w:rsid w:val="00C104E5"/>
    <w:rsid w:val="00C12003"/>
    <w:rsid w:val="00C132B6"/>
    <w:rsid w:val="00C1377C"/>
    <w:rsid w:val="00C13B2B"/>
    <w:rsid w:val="00C14AB1"/>
    <w:rsid w:val="00C20E03"/>
    <w:rsid w:val="00C21A03"/>
    <w:rsid w:val="00C223AE"/>
    <w:rsid w:val="00C23283"/>
    <w:rsid w:val="00C45904"/>
    <w:rsid w:val="00C4675D"/>
    <w:rsid w:val="00C505A0"/>
    <w:rsid w:val="00C62B8E"/>
    <w:rsid w:val="00C70A97"/>
    <w:rsid w:val="00C741AE"/>
    <w:rsid w:val="00C75993"/>
    <w:rsid w:val="00C75BDA"/>
    <w:rsid w:val="00C76576"/>
    <w:rsid w:val="00C8312A"/>
    <w:rsid w:val="00C866FB"/>
    <w:rsid w:val="00CA0CAA"/>
    <w:rsid w:val="00CA4A41"/>
    <w:rsid w:val="00CA561C"/>
    <w:rsid w:val="00CB72EF"/>
    <w:rsid w:val="00CB7590"/>
    <w:rsid w:val="00CC2B90"/>
    <w:rsid w:val="00CC3664"/>
    <w:rsid w:val="00CC4F43"/>
    <w:rsid w:val="00CD304E"/>
    <w:rsid w:val="00CD3779"/>
    <w:rsid w:val="00CE54F8"/>
    <w:rsid w:val="00CF2281"/>
    <w:rsid w:val="00D02ECA"/>
    <w:rsid w:val="00D03633"/>
    <w:rsid w:val="00D04FCA"/>
    <w:rsid w:val="00D06C97"/>
    <w:rsid w:val="00D15DAA"/>
    <w:rsid w:val="00D16D84"/>
    <w:rsid w:val="00D24E3C"/>
    <w:rsid w:val="00D25762"/>
    <w:rsid w:val="00D25BFB"/>
    <w:rsid w:val="00D3547F"/>
    <w:rsid w:val="00D438F9"/>
    <w:rsid w:val="00D53DDD"/>
    <w:rsid w:val="00D56DD2"/>
    <w:rsid w:val="00D57B08"/>
    <w:rsid w:val="00D61A28"/>
    <w:rsid w:val="00D63FD0"/>
    <w:rsid w:val="00D65170"/>
    <w:rsid w:val="00D72C72"/>
    <w:rsid w:val="00D74E16"/>
    <w:rsid w:val="00D84A73"/>
    <w:rsid w:val="00D928FC"/>
    <w:rsid w:val="00DA1F48"/>
    <w:rsid w:val="00DA2EE5"/>
    <w:rsid w:val="00DD1B03"/>
    <w:rsid w:val="00DD24DE"/>
    <w:rsid w:val="00DD6F83"/>
    <w:rsid w:val="00DD79ED"/>
    <w:rsid w:val="00DE36F1"/>
    <w:rsid w:val="00DE4041"/>
    <w:rsid w:val="00DE7BE4"/>
    <w:rsid w:val="00DF2D28"/>
    <w:rsid w:val="00DF4AA1"/>
    <w:rsid w:val="00DF6DE3"/>
    <w:rsid w:val="00E0250E"/>
    <w:rsid w:val="00E0257B"/>
    <w:rsid w:val="00E03D1E"/>
    <w:rsid w:val="00E05FD7"/>
    <w:rsid w:val="00E0680C"/>
    <w:rsid w:val="00E11BA4"/>
    <w:rsid w:val="00E12616"/>
    <w:rsid w:val="00E12F12"/>
    <w:rsid w:val="00E20B2A"/>
    <w:rsid w:val="00E20F5A"/>
    <w:rsid w:val="00E23431"/>
    <w:rsid w:val="00E25ABB"/>
    <w:rsid w:val="00E265F0"/>
    <w:rsid w:val="00E2725B"/>
    <w:rsid w:val="00E3107D"/>
    <w:rsid w:val="00E361A7"/>
    <w:rsid w:val="00E4169F"/>
    <w:rsid w:val="00E4277F"/>
    <w:rsid w:val="00E44BE4"/>
    <w:rsid w:val="00E46C02"/>
    <w:rsid w:val="00E47FBD"/>
    <w:rsid w:val="00E504DE"/>
    <w:rsid w:val="00E5050C"/>
    <w:rsid w:val="00E50CDB"/>
    <w:rsid w:val="00E5140C"/>
    <w:rsid w:val="00E558AC"/>
    <w:rsid w:val="00E568D8"/>
    <w:rsid w:val="00E70F3E"/>
    <w:rsid w:val="00E91B81"/>
    <w:rsid w:val="00E922CA"/>
    <w:rsid w:val="00E96945"/>
    <w:rsid w:val="00EA113C"/>
    <w:rsid w:val="00EA623E"/>
    <w:rsid w:val="00EA749F"/>
    <w:rsid w:val="00EB0ED0"/>
    <w:rsid w:val="00EB6E37"/>
    <w:rsid w:val="00EC3F6F"/>
    <w:rsid w:val="00EC404D"/>
    <w:rsid w:val="00EC6BF8"/>
    <w:rsid w:val="00ED1014"/>
    <w:rsid w:val="00ED1E74"/>
    <w:rsid w:val="00ED5BB0"/>
    <w:rsid w:val="00EE15EF"/>
    <w:rsid w:val="00EE20E4"/>
    <w:rsid w:val="00EE6695"/>
    <w:rsid w:val="00EE675C"/>
    <w:rsid w:val="00EF3893"/>
    <w:rsid w:val="00F04057"/>
    <w:rsid w:val="00F067EC"/>
    <w:rsid w:val="00F07865"/>
    <w:rsid w:val="00F215D4"/>
    <w:rsid w:val="00F237C8"/>
    <w:rsid w:val="00F272CC"/>
    <w:rsid w:val="00F312A9"/>
    <w:rsid w:val="00F312BA"/>
    <w:rsid w:val="00F31FE3"/>
    <w:rsid w:val="00F35476"/>
    <w:rsid w:val="00F44A11"/>
    <w:rsid w:val="00F4515C"/>
    <w:rsid w:val="00F46245"/>
    <w:rsid w:val="00F56997"/>
    <w:rsid w:val="00F60107"/>
    <w:rsid w:val="00F70A4C"/>
    <w:rsid w:val="00F876E7"/>
    <w:rsid w:val="00F9064F"/>
    <w:rsid w:val="00F95F26"/>
    <w:rsid w:val="00FA3056"/>
    <w:rsid w:val="00FA633E"/>
    <w:rsid w:val="00FB502B"/>
    <w:rsid w:val="00FC159D"/>
    <w:rsid w:val="00FD2C41"/>
    <w:rsid w:val="00FD2D1E"/>
    <w:rsid w:val="00FD481E"/>
    <w:rsid w:val="00FF22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,"/>
  <w:listSeparator w:val=";"/>
  <w14:docId w14:val="1C1D23C7"/>
  <w15:docId w15:val="{0A557A95-D1EA-4881-A465-4C74A23197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s-BO" w:eastAsia="es-BO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Ttulo2">
    <w:name w:val="heading 2"/>
    <w:basedOn w:val="Normal"/>
    <w:next w:val="Normal"/>
    <w:link w:val="Ttulo2Car"/>
    <w:uiPriority w:val="9"/>
    <w:unhideWhenUsed/>
    <w:qFormat/>
    <w:rsid w:val="001A4767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Encabezado">
    <w:name w:val="header"/>
    <w:basedOn w:val="Normal"/>
    <w:link w:val="EncabezadoCar"/>
    <w:uiPriority w:val="99"/>
    <w:unhideWhenUsed/>
    <w:rsid w:val="006E2BF5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6E2BF5"/>
  </w:style>
  <w:style w:type="paragraph" w:styleId="Piedepgina">
    <w:name w:val="footer"/>
    <w:basedOn w:val="Normal"/>
    <w:link w:val="PiedepginaCar"/>
    <w:uiPriority w:val="99"/>
    <w:unhideWhenUsed/>
    <w:rsid w:val="006E2BF5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6E2BF5"/>
  </w:style>
  <w:style w:type="paragraph" w:styleId="Textodeglobo">
    <w:name w:val="Balloon Text"/>
    <w:basedOn w:val="Normal"/>
    <w:link w:val="TextodegloboCar"/>
    <w:uiPriority w:val="99"/>
    <w:semiHidden/>
    <w:unhideWhenUsed/>
    <w:rsid w:val="006E2BF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6E2BF5"/>
    <w:rPr>
      <w:rFonts w:ascii="Tahoma" w:hAnsi="Tahoma" w:cs="Tahoma"/>
      <w:sz w:val="16"/>
      <w:szCs w:val="16"/>
    </w:rPr>
  </w:style>
  <w:style w:type="paragraph" w:styleId="Prrafodelista">
    <w:name w:val="List Paragraph"/>
    <w:basedOn w:val="Normal"/>
    <w:link w:val="PrrafodelistaCar"/>
    <w:uiPriority w:val="34"/>
    <w:qFormat/>
    <w:rsid w:val="006E2BF5"/>
    <w:pPr>
      <w:ind w:left="720"/>
      <w:contextualSpacing/>
    </w:pPr>
  </w:style>
  <w:style w:type="table" w:styleId="Tablaconcuadrcula">
    <w:name w:val="Table Grid"/>
    <w:basedOn w:val="Tablanormal"/>
    <w:uiPriority w:val="59"/>
    <w:rsid w:val="009C65C7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PrrafodelistaCar">
    <w:name w:val="Párrafo de lista Car"/>
    <w:basedOn w:val="Fuentedeprrafopredeter"/>
    <w:link w:val="Prrafodelista"/>
    <w:uiPriority w:val="34"/>
    <w:rsid w:val="00894CB1"/>
  </w:style>
  <w:style w:type="character" w:customStyle="1" w:styleId="Ttulo2Car">
    <w:name w:val="Título 2 Car"/>
    <w:basedOn w:val="Fuentedeprrafopredeter"/>
    <w:link w:val="Ttulo2"/>
    <w:uiPriority w:val="9"/>
    <w:rsid w:val="001A4767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4354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81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394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697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925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333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8541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103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89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209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463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483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556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126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476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415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832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527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507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490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640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646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75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311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209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904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16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570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161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glossaryDocument" Target="glossary/document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ED88680F64E7465191E583C5FBAE43B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0B96265-A85E-4FD4-84AF-7BBFA3E176BE}"/>
      </w:docPartPr>
      <w:docPartBody>
        <w:p w:rsidR="006E3280" w:rsidRDefault="00871837" w:rsidP="00871837">
          <w:pPr>
            <w:pStyle w:val="ED88680F64E7465191E583C5FBAE43BC"/>
          </w:pPr>
          <w:r>
            <w:rPr>
              <w:color w:val="FFFFFF" w:themeColor="background1"/>
              <w:sz w:val="28"/>
              <w:szCs w:val="28"/>
            </w:rPr>
            <w:t>[Escribir el título del documento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apyrus">
    <w:panose1 w:val="03070502060502030205"/>
    <w:charset w:val="00"/>
    <w:family w:val="script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08"/>
  <w:hyphenationZone w:val="425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4E198A"/>
    <w:rsid w:val="000101D6"/>
    <w:rsid w:val="00015B1E"/>
    <w:rsid w:val="0002075E"/>
    <w:rsid w:val="00047479"/>
    <w:rsid w:val="000622ED"/>
    <w:rsid w:val="000B49A5"/>
    <w:rsid w:val="000E1040"/>
    <w:rsid w:val="000F0012"/>
    <w:rsid w:val="00151EF4"/>
    <w:rsid w:val="00164A31"/>
    <w:rsid w:val="00187831"/>
    <w:rsid w:val="001A0FEF"/>
    <w:rsid w:val="001B018B"/>
    <w:rsid w:val="00232664"/>
    <w:rsid w:val="00240959"/>
    <w:rsid w:val="00282D21"/>
    <w:rsid w:val="00286B09"/>
    <w:rsid w:val="00290F02"/>
    <w:rsid w:val="002A0F45"/>
    <w:rsid w:val="002A4793"/>
    <w:rsid w:val="002A51C8"/>
    <w:rsid w:val="002B6E6F"/>
    <w:rsid w:val="002D573B"/>
    <w:rsid w:val="002E0E3F"/>
    <w:rsid w:val="002E2C37"/>
    <w:rsid w:val="002E37E7"/>
    <w:rsid w:val="00310B3C"/>
    <w:rsid w:val="00313E11"/>
    <w:rsid w:val="0031492D"/>
    <w:rsid w:val="00316FE9"/>
    <w:rsid w:val="0032328E"/>
    <w:rsid w:val="00330966"/>
    <w:rsid w:val="00362476"/>
    <w:rsid w:val="00364B6D"/>
    <w:rsid w:val="00366C32"/>
    <w:rsid w:val="00373EE1"/>
    <w:rsid w:val="003E1121"/>
    <w:rsid w:val="0042057C"/>
    <w:rsid w:val="004256AF"/>
    <w:rsid w:val="0042795E"/>
    <w:rsid w:val="0043505E"/>
    <w:rsid w:val="00435F9E"/>
    <w:rsid w:val="00450E34"/>
    <w:rsid w:val="004808B4"/>
    <w:rsid w:val="004A4E53"/>
    <w:rsid w:val="004E01BD"/>
    <w:rsid w:val="004E198A"/>
    <w:rsid w:val="004F220F"/>
    <w:rsid w:val="0052070F"/>
    <w:rsid w:val="00525C17"/>
    <w:rsid w:val="00544685"/>
    <w:rsid w:val="00557006"/>
    <w:rsid w:val="005602AD"/>
    <w:rsid w:val="005757F8"/>
    <w:rsid w:val="0058101B"/>
    <w:rsid w:val="0058201E"/>
    <w:rsid w:val="00593539"/>
    <w:rsid w:val="005A6B06"/>
    <w:rsid w:val="005A6F96"/>
    <w:rsid w:val="005D3FB9"/>
    <w:rsid w:val="005E2E24"/>
    <w:rsid w:val="005E7863"/>
    <w:rsid w:val="005F0B3D"/>
    <w:rsid w:val="005F2BA4"/>
    <w:rsid w:val="00603C3F"/>
    <w:rsid w:val="006166B7"/>
    <w:rsid w:val="00627A45"/>
    <w:rsid w:val="00632E80"/>
    <w:rsid w:val="00634627"/>
    <w:rsid w:val="006417C2"/>
    <w:rsid w:val="0064476E"/>
    <w:rsid w:val="00644D98"/>
    <w:rsid w:val="00665EEC"/>
    <w:rsid w:val="00675CDF"/>
    <w:rsid w:val="006776CC"/>
    <w:rsid w:val="006A3B34"/>
    <w:rsid w:val="006B66B1"/>
    <w:rsid w:val="006B759F"/>
    <w:rsid w:val="006C6B75"/>
    <w:rsid w:val="006E1C2D"/>
    <w:rsid w:val="006E3280"/>
    <w:rsid w:val="006E4D0C"/>
    <w:rsid w:val="006E693E"/>
    <w:rsid w:val="0073646C"/>
    <w:rsid w:val="00760FE0"/>
    <w:rsid w:val="00762891"/>
    <w:rsid w:val="007A51EC"/>
    <w:rsid w:val="007B12AD"/>
    <w:rsid w:val="007C20BF"/>
    <w:rsid w:val="007F2580"/>
    <w:rsid w:val="00817E05"/>
    <w:rsid w:val="008238CE"/>
    <w:rsid w:val="00832453"/>
    <w:rsid w:val="0083313F"/>
    <w:rsid w:val="00871837"/>
    <w:rsid w:val="008D0F21"/>
    <w:rsid w:val="008D7ED5"/>
    <w:rsid w:val="008E2203"/>
    <w:rsid w:val="008E67A6"/>
    <w:rsid w:val="009060CF"/>
    <w:rsid w:val="0091477B"/>
    <w:rsid w:val="0092568A"/>
    <w:rsid w:val="009A18AB"/>
    <w:rsid w:val="009C38E8"/>
    <w:rsid w:val="009E05F1"/>
    <w:rsid w:val="009E2390"/>
    <w:rsid w:val="00A22074"/>
    <w:rsid w:val="00A33EA5"/>
    <w:rsid w:val="00A35739"/>
    <w:rsid w:val="00A42892"/>
    <w:rsid w:val="00A7195F"/>
    <w:rsid w:val="00A725B6"/>
    <w:rsid w:val="00A73902"/>
    <w:rsid w:val="00AD106B"/>
    <w:rsid w:val="00AE75B0"/>
    <w:rsid w:val="00B2731F"/>
    <w:rsid w:val="00B33B51"/>
    <w:rsid w:val="00B36B32"/>
    <w:rsid w:val="00B40BAB"/>
    <w:rsid w:val="00B43002"/>
    <w:rsid w:val="00B43C9E"/>
    <w:rsid w:val="00B4719C"/>
    <w:rsid w:val="00B6684F"/>
    <w:rsid w:val="00B72A79"/>
    <w:rsid w:val="00BB3DBF"/>
    <w:rsid w:val="00BD72BC"/>
    <w:rsid w:val="00C340B5"/>
    <w:rsid w:val="00C532BB"/>
    <w:rsid w:val="00C705EA"/>
    <w:rsid w:val="00CA408A"/>
    <w:rsid w:val="00CD5377"/>
    <w:rsid w:val="00D26931"/>
    <w:rsid w:val="00D475C8"/>
    <w:rsid w:val="00D70E2C"/>
    <w:rsid w:val="00D77A6A"/>
    <w:rsid w:val="00DA23ED"/>
    <w:rsid w:val="00DD0005"/>
    <w:rsid w:val="00DE1B73"/>
    <w:rsid w:val="00E05AB0"/>
    <w:rsid w:val="00E11A0C"/>
    <w:rsid w:val="00E15969"/>
    <w:rsid w:val="00E22356"/>
    <w:rsid w:val="00E33190"/>
    <w:rsid w:val="00E647B4"/>
    <w:rsid w:val="00E70C3E"/>
    <w:rsid w:val="00E80B7B"/>
    <w:rsid w:val="00EE23A4"/>
    <w:rsid w:val="00F01AF6"/>
    <w:rsid w:val="00F05A04"/>
    <w:rsid w:val="00F06C6E"/>
    <w:rsid w:val="00F17872"/>
    <w:rsid w:val="00F3537D"/>
    <w:rsid w:val="00F77469"/>
    <w:rsid w:val="00F8291E"/>
    <w:rsid w:val="00F82A32"/>
    <w:rsid w:val="00F862DD"/>
    <w:rsid w:val="00FA4251"/>
    <w:rsid w:val="00FA52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s-BO" w:eastAsia="es-BO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ED88680F64E7465191E583C5FBAE43BC">
    <w:name w:val="ED88680F64E7465191E583C5FBAE43BC"/>
    <w:rsid w:val="00871837"/>
    <w:pPr>
      <w:spacing w:after="160" w:line="259" w:lineRule="auto"/>
    </w:p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DE13F91-BBB4-46B3-8529-CE1F8CFA404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53</Words>
  <Characters>846</Characters>
  <Application>Microsoft Office Word</Application>
  <DocSecurity>0</DocSecurity>
  <Lines>7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ÁREA DE MATEMÁTICA</vt:lpstr>
    </vt:vector>
  </TitlesOfParts>
  <Company>Evolution Corporation</Company>
  <LinksUpToDate>false</LinksUpToDate>
  <CharactersWithSpaces>9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ÁREA DE MATEMÁTICA</dc:title>
  <dc:subject/>
  <dc:creator>EvoCodeName</dc:creator>
  <cp:keywords/>
  <dc:description/>
  <cp:lastModifiedBy>USUARIO</cp:lastModifiedBy>
  <cp:revision>3</cp:revision>
  <cp:lastPrinted>2022-03-16T01:09:00Z</cp:lastPrinted>
  <dcterms:created xsi:type="dcterms:W3CDTF">2025-05-16T19:53:00Z</dcterms:created>
  <dcterms:modified xsi:type="dcterms:W3CDTF">2025-05-16T19:54:00Z</dcterms:modified>
</cp:coreProperties>
</file>